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BB35AC" w:rsidRDefault="00C50199">
      <w:pPr>
        <w:rPr>
          <w:rStyle w:val="Emphasis"/>
          <w:rFonts w:ascii="Arial" w:hAnsi="Arial" w:cs="Arial"/>
          <w:sz w:val="22"/>
          <w:szCs w:val="22"/>
          <w:vertAlign w:val="subscript"/>
        </w:rPr>
      </w:pPr>
    </w:p>
    <w:p w14:paraId="77E5015D" w14:textId="3F33EE6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023F34">
        <w:rPr>
          <w:rFonts w:ascii="Arial" w:hAnsi="Arial" w:cs="Arial"/>
          <w:b/>
          <w:bCs/>
          <w:sz w:val="40"/>
          <w:szCs w:val="40"/>
        </w:rPr>
        <w:t>two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0288C41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B42379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40F352D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7A2CAE">
        <w:rPr>
          <w:rFonts w:ascii="Calibri" w:hAnsi="Calibri" w:cs="Arial"/>
          <w:b/>
          <w:bCs/>
          <w:sz w:val="32"/>
          <w:szCs w:val="32"/>
        </w:rPr>
        <w:t>Upto 3 calculators/classpads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6E929F00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7A2CAE">
        <w:rPr>
          <w:rFonts w:ascii="Calibri" w:hAnsi="Calibri" w:cs="Calibri"/>
          <w:b/>
          <w:bCs/>
          <w:iCs/>
        </w:rPr>
        <w:t>one page of A4 notes doublesided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77A68C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0942CB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0D8C1A16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C939FA2" w14:textId="1274A838" w:rsidR="008F2831" w:rsidRDefault="008F2831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E62881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  <w:r w:rsidR="005C282B">
        <w:rPr>
          <w:rFonts w:ascii="Arial" w:hAnsi="Arial" w:cs="Arial"/>
          <w:sz w:val="22"/>
          <w:szCs w:val="22"/>
        </w:rPr>
        <w:t xml:space="preserve"> (3.2.1)</w:t>
      </w:r>
    </w:p>
    <w:p w14:paraId="143DB8EB" w14:textId="77777777" w:rsidR="008F2831" w:rsidRDefault="008F2831" w:rsidP="008F283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8F2831">
        <w:rPr>
          <w:rFonts w:ascii="Arial" w:hAnsi="Arial" w:cs="Arial"/>
          <w:position w:val="-14"/>
          <w:sz w:val="22"/>
          <w:szCs w:val="22"/>
        </w:rPr>
        <w:object w:dxaOrig="1500" w:dyaOrig="400" w14:anchorId="7692C3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0.5pt" o:ole="">
            <v:imagedata r:id="rId12" o:title=""/>
          </v:shape>
          <o:OLEObject Type="Embed" ProgID="Equation.DSMT4" ShapeID="_x0000_i1025" DrawAspect="Content" ObjectID="_1712559170" r:id="rId13"/>
        </w:object>
      </w:r>
      <w:r>
        <w:rPr>
          <w:rFonts w:ascii="Arial" w:hAnsi="Arial" w:cs="Arial"/>
          <w:sz w:val="22"/>
          <w:szCs w:val="22"/>
        </w:rPr>
        <w:t xml:space="preserve">, </w:t>
      </w:r>
    </w:p>
    <w:p w14:paraId="08DC2243" w14:textId="470C9BA9" w:rsidR="008F2831" w:rsidRDefault="008F2831" w:rsidP="008F283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</w:t>
      </w:r>
      <w:r w:rsidRPr="008F2831">
        <w:rPr>
          <w:rFonts w:ascii="Arial" w:hAnsi="Arial" w:cs="Arial"/>
          <w:sz w:val="22"/>
          <w:szCs w:val="22"/>
        </w:rPr>
        <w:t xml:space="preserve">etermine an expression for the rate of change of </w:t>
      </w:r>
      <w:r w:rsidRPr="008F2831">
        <w:rPr>
          <w:position w:val="-14"/>
        </w:rPr>
        <w:object w:dxaOrig="639" w:dyaOrig="400" w14:anchorId="0DFF97B9">
          <v:shape id="_x0000_i1026" type="#_x0000_t75" style="width:32pt;height:20.5pt" o:ole="">
            <v:imagedata r:id="rId14" o:title=""/>
          </v:shape>
          <o:OLEObject Type="Embed" ProgID="Equation.DSMT4" ShapeID="_x0000_i1026" DrawAspect="Content" ObjectID="_1712559171" r:id="rId15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1A9D6450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B1DDF9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3B8F3D14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1E1626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44756A" w14:textId="321265A6" w:rsidR="00DC2D24" w:rsidRDefault="006E451E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80340">
              <w:rPr>
                <w:rFonts w:cs="Arial"/>
                <w:position w:val="-4"/>
                <w:szCs w:val="22"/>
                <w:lang w:val="en-US"/>
              </w:rPr>
              <w:object w:dxaOrig="180" w:dyaOrig="279" w14:anchorId="6E04EFE5">
                <v:shape id="_x0000_i1027" type="#_x0000_t75" style="width:9pt;height:14.5pt" o:ole="">
                  <v:imagedata r:id="rId16" o:title=""/>
                </v:shape>
                <o:OLEObject Type="Embed" ProgID="Equation.DSMT4" ShapeID="_x0000_i1027" DrawAspect="Content" ObjectID="_1712559172" r:id="rId17"/>
              </w:object>
            </w:r>
            <w:r w:rsidR="00080340">
              <w:rPr>
                <w:rFonts w:cs="Arial"/>
                <w:szCs w:val="22"/>
                <w:lang w:val="en-US"/>
              </w:rPr>
              <w:t xml:space="preserve"> </w:t>
            </w:r>
            <w:r w:rsidR="00080340" w:rsidRPr="00080340">
              <w:rPr>
                <w:rFonts w:cs="Arial"/>
                <w:position w:val="-14"/>
                <w:szCs w:val="22"/>
                <w:lang w:val="en-US"/>
              </w:rPr>
              <w:object w:dxaOrig="1320" w:dyaOrig="400" w14:anchorId="70EE89AF">
                <v:shape id="_x0000_i1028" type="#_x0000_t75" style="width:66pt;height:20.5pt" o:ole="">
                  <v:imagedata r:id="rId18" o:title=""/>
                </v:shape>
                <o:OLEObject Type="Embed" ProgID="Equation.DSMT4" ShapeID="_x0000_i1028" DrawAspect="Content" ObjectID="_1712559173" r:id="rId19"/>
              </w:object>
            </w:r>
            <w:r w:rsidR="00080340">
              <w:rPr>
                <w:rFonts w:cs="Arial"/>
                <w:szCs w:val="22"/>
                <w:lang w:val="en-US"/>
              </w:rPr>
              <w:t xml:space="preserve"> </w:t>
            </w:r>
          </w:p>
          <w:p w14:paraId="361AC1F2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4D2FFE05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26EBC8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48D92D9E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30DFA8" w14:textId="0381D4B4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80340">
              <w:t>recognises that derivative is needed</w:t>
            </w:r>
          </w:p>
          <w:p w14:paraId="7F010D2A" w14:textId="536F301E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80340">
              <w:t>correct expression</w:t>
            </w:r>
          </w:p>
          <w:p w14:paraId="7E6A234D" w14:textId="00FFA49F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DB07116" w14:textId="77777777" w:rsidR="00E62881" w:rsidRP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7B4F1E88" w14:textId="34EF31A3" w:rsidR="008F2831" w:rsidRDefault="008F2831" w:rsidP="008F283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E62881" w:rsidRPr="008F2831">
        <w:rPr>
          <w:rFonts w:ascii="Arial" w:hAnsi="Arial" w:cs="Arial"/>
          <w:position w:val="-14"/>
          <w:sz w:val="22"/>
          <w:szCs w:val="22"/>
        </w:rPr>
        <w:object w:dxaOrig="580" w:dyaOrig="400" w14:anchorId="09B25253">
          <v:shape id="_x0000_i1029" type="#_x0000_t75" style="width:29.5pt;height:20.5pt" o:ole="">
            <v:imagedata r:id="rId20" o:title=""/>
          </v:shape>
          <o:OLEObject Type="Embed" ProgID="Equation.DSMT4" ShapeID="_x0000_i1029" DrawAspect="Content" ObjectID="_1712559174" r:id="rId2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62881">
        <w:rPr>
          <w:rFonts w:ascii="Arial" w:hAnsi="Arial" w:cs="Arial"/>
          <w:sz w:val="22"/>
          <w:szCs w:val="22"/>
        </w:rPr>
        <w:t xml:space="preserve">given that </w:t>
      </w:r>
      <w:r w:rsidR="00E62881" w:rsidRPr="00E62881">
        <w:rPr>
          <w:rFonts w:ascii="Arial" w:hAnsi="Arial" w:cs="Arial"/>
          <w:position w:val="-14"/>
          <w:sz w:val="22"/>
          <w:szCs w:val="22"/>
        </w:rPr>
        <w:object w:dxaOrig="880" w:dyaOrig="400" w14:anchorId="716F72A5">
          <v:shape id="_x0000_i1030" type="#_x0000_t75" style="width:44.5pt;height:20.5pt" o:ole="">
            <v:imagedata r:id="rId22" o:title=""/>
          </v:shape>
          <o:OLEObject Type="Embed" ProgID="Equation.DSMT4" ShapeID="_x0000_i1030" DrawAspect="Content" ObjectID="_1712559175" r:id="rId23"/>
        </w:object>
      </w:r>
      <w:r w:rsidR="00E62881">
        <w:rPr>
          <w:rFonts w:ascii="Arial" w:hAnsi="Arial" w:cs="Arial"/>
          <w:sz w:val="22"/>
          <w:szCs w:val="22"/>
        </w:rPr>
        <w:t>.</w:t>
      </w:r>
    </w:p>
    <w:p w14:paraId="5750001F" w14:textId="3558DC73" w:rsidR="00E62881" w:rsidRDefault="00E62881" w:rsidP="00E6288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3BA8AC89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2CB856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0A57EAA0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EFDB49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A2E5C0" w14:textId="00C323AC" w:rsidR="00DC2D24" w:rsidRDefault="00A0700A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0700A">
              <w:rPr>
                <w:rFonts w:ascii="Arial" w:hAnsi="Arial" w:cs="Arial"/>
                <w:position w:val="-124"/>
                <w:sz w:val="22"/>
                <w:szCs w:val="22"/>
              </w:rPr>
              <w:object w:dxaOrig="2240" w:dyaOrig="2720" w14:anchorId="649803C1">
                <v:shape id="_x0000_i1031" type="#_x0000_t75" style="width:112.5pt;height:136.5pt" o:ole="">
                  <v:imagedata r:id="rId24" o:title=""/>
                </v:shape>
                <o:OLEObject Type="Embed" ProgID="Equation.DSMT4" ShapeID="_x0000_i1031" DrawAspect="Content" ObjectID="_1712559176" r:id="rId25"/>
              </w:object>
            </w:r>
          </w:p>
          <w:p w14:paraId="6154B95C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038EF3E9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D09FCA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10C8EDB3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2FD7DC" w14:textId="124A8FA1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0700A">
              <w:t>anti differentiates and uses a constant c</w:t>
            </w:r>
          </w:p>
          <w:p w14:paraId="2C78DED3" w14:textId="61C15072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0700A">
              <w:t>solves for constant</w:t>
            </w:r>
          </w:p>
          <w:p w14:paraId="5CE67951" w14:textId="5CC4FBBE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2406EB2" w14:textId="77777777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267EB354" w14:textId="65B27195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09BC59B1" w14:textId="6C33FAFE" w:rsidR="00E62881" w:rsidRDefault="00E62881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3 marks)</w:t>
      </w:r>
      <w:r w:rsidR="005C282B">
        <w:rPr>
          <w:rFonts w:ascii="Arial" w:hAnsi="Arial" w:cs="Arial"/>
          <w:sz w:val="22"/>
          <w:szCs w:val="22"/>
        </w:rPr>
        <w:t xml:space="preserve"> (3.2.3-3.2.9)</w:t>
      </w:r>
    </w:p>
    <w:p w14:paraId="2DD5886C" w14:textId="1FFCAF57" w:rsidR="00E62881" w:rsidRDefault="00E62881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62881">
        <w:rPr>
          <w:rFonts w:ascii="Arial" w:hAnsi="Arial" w:cs="Arial"/>
          <w:position w:val="-6"/>
          <w:sz w:val="22"/>
          <w:szCs w:val="22"/>
        </w:rPr>
        <w:object w:dxaOrig="200" w:dyaOrig="220" w14:anchorId="6A8AF1FB">
          <v:shape id="_x0000_i1032" type="#_x0000_t75" style="width:10pt;height:11.5pt" o:ole="">
            <v:imagedata r:id="rId26" o:title=""/>
          </v:shape>
          <o:OLEObject Type="Embed" ProgID="Equation.DSMT4" ShapeID="_x0000_i1032" DrawAspect="Content" ObjectID="_1712559177" r:id="rId27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E62881">
        <w:rPr>
          <w:rFonts w:ascii="Arial" w:hAnsi="Arial" w:cs="Arial"/>
          <w:position w:val="-6"/>
          <w:sz w:val="22"/>
          <w:szCs w:val="22"/>
        </w:rPr>
        <w:object w:dxaOrig="139" w:dyaOrig="240" w14:anchorId="11DCF46A">
          <v:shape id="_x0000_i1033" type="#_x0000_t75" style="width:6.5pt;height:12pt" o:ole="">
            <v:imagedata r:id="rId28" o:title=""/>
          </v:shape>
          <o:OLEObject Type="Embed" ProgID="Equation.DSMT4" ShapeID="_x0000_i1033" DrawAspect="Content" ObjectID="_1712559178" r:id="rId29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E62881">
        <w:rPr>
          <w:rFonts w:ascii="Arial" w:hAnsi="Arial" w:cs="Arial"/>
          <w:position w:val="-36"/>
          <w:sz w:val="22"/>
          <w:szCs w:val="22"/>
        </w:rPr>
        <w:object w:dxaOrig="1400" w:dyaOrig="740" w14:anchorId="498B62AA">
          <v:shape id="_x0000_i1034" type="#_x0000_t75" style="width:69.5pt;height:36.5pt" o:ole="">
            <v:imagedata r:id="rId30" o:title=""/>
          </v:shape>
          <o:OLEObject Type="Embed" ProgID="Equation.DSMT4" ShapeID="_x0000_i1034" DrawAspect="Content" ObjectID="_1712559179" r:id="rId31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E62881">
        <w:rPr>
          <w:rFonts w:ascii="Arial" w:hAnsi="Arial" w:cs="Arial"/>
          <w:position w:val="-6"/>
          <w:sz w:val="22"/>
          <w:szCs w:val="22"/>
        </w:rPr>
        <w:object w:dxaOrig="660" w:dyaOrig="279" w14:anchorId="1288CFD8">
          <v:shape id="_x0000_i1035" type="#_x0000_t75" style="width:33pt;height:14.5pt" o:ole="">
            <v:imagedata r:id="rId32" o:title=""/>
          </v:shape>
          <o:OLEObject Type="Embed" ProgID="Equation.DSMT4" ShapeID="_x0000_i1035" DrawAspect="Content" ObjectID="_1712559180" r:id="rId33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E62881">
        <w:rPr>
          <w:rFonts w:ascii="Arial" w:hAnsi="Arial" w:cs="Arial"/>
          <w:position w:val="-6"/>
          <w:sz w:val="22"/>
          <w:szCs w:val="22"/>
        </w:rPr>
        <w:object w:dxaOrig="460" w:dyaOrig="279" w14:anchorId="762E39CF">
          <v:shape id="_x0000_i1036" type="#_x0000_t75" style="width:23.5pt;height:14.5pt" o:ole="">
            <v:imagedata r:id="rId34" o:title=""/>
          </v:shape>
          <o:OLEObject Type="Embed" ProgID="Equation.DSMT4" ShapeID="_x0000_i1036" DrawAspect="Content" ObjectID="_1712559181" r:id="rId35"/>
        </w:object>
      </w:r>
      <w:r>
        <w:rPr>
          <w:rFonts w:ascii="Arial" w:hAnsi="Arial" w:cs="Arial"/>
          <w:sz w:val="22"/>
          <w:szCs w:val="22"/>
        </w:rPr>
        <w:t>.</w:t>
      </w:r>
    </w:p>
    <w:p w14:paraId="5DB6FAEF" w14:textId="4FC59AA2" w:rsidR="00E62881" w:rsidRDefault="00E62881" w:rsidP="00E6288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640822B4" w14:textId="77777777" w:rsidTr="7066357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3BFA8F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64A146E1" w14:textId="77777777" w:rsidTr="7066357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55BF86" w14:textId="756D7F5F" w:rsidR="00DC2D24" w:rsidRPr="00BD6CB4" w:rsidRDefault="00B232B6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11DAF">
              <w:rPr>
                <w:rFonts w:ascii="Arial" w:hAnsi="Arial" w:cs="Arial"/>
                <w:position w:val="-136"/>
                <w:sz w:val="22"/>
                <w:szCs w:val="22"/>
              </w:rPr>
              <w:object w:dxaOrig="2760" w:dyaOrig="2840" w14:anchorId="064926A8">
                <v:shape id="_x0000_i1037" type="#_x0000_t75" style="width:138.5pt;height:141.5pt" o:ole="">
                  <v:imagedata r:id="rId36" o:title=""/>
                </v:shape>
                <o:OLEObject Type="Embed" ProgID="Equation.DSMT4" ShapeID="_x0000_i1037" DrawAspect="Content" ObjectID="_1712559182" r:id="rId37"/>
              </w:object>
            </w:r>
          </w:p>
        </w:tc>
      </w:tr>
      <w:tr w:rsidR="00DC2D24" w:rsidRPr="00BD6CB4" w14:paraId="31D902D4" w14:textId="77777777" w:rsidTr="7066357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28FF5B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3E6B4700" w14:textId="77777777" w:rsidTr="7066357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4E3E67" w14:textId="761DBAFD" w:rsidR="00DC2D24" w:rsidRPr="00BD6CB4" w:rsidRDefault="7066357E" w:rsidP="7066357E">
            <w:pPr>
              <w:widowControl w:val="0"/>
              <w:autoSpaceDE w:val="0"/>
              <w:autoSpaceDN w:val="0"/>
              <w:spacing w:line="257" w:lineRule="auto"/>
              <w:rPr>
                <w:rFonts w:cs="Arial"/>
                <w:lang w:val="en-US"/>
              </w:rPr>
            </w:pPr>
            <w:r w:rsidRPr="7066357E">
              <w:rPr>
                <w:rFonts w:ascii="Calibri" w:eastAsia="Calibri" w:hAnsi="Calibri" w:cs="Calibri"/>
                <w:sz w:val="22"/>
                <w:szCs w:val="22"/>
              </w:rPr>
              <w:lastRenderedPageBreak/>
              <w:t xml:space="preserve"> </w:t>
            </w:r>
            <w:r w:rsidR="00DC2D24" w:rsidRPr="7066357E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11DAF">
              <w:t>anti- diffs and uses plus c</w:t>
            </w:r>
          </w:p>
          <w:p w14:paraId="6DBCE8E1" w14:textId="19D33004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11DAF">
              <w:t>sets up equation to solve for c</w:t>
            </w:r>
          </w:p>
          <w:p w14:paraId="033EFC7F" w14:textId="44D96995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11DAF">
              <w:t>solves for c (accept approx.)</w:t>
            </w:r>
          </w:p>
          <w:p w14:paraId="22695840" w14:textId="14802EC6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E3571F3" w14:textId="77777777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585EBBFB" w14:textId="455E77C8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5D5229C6" w14:textId="05538059" w:rsidR="00E62881" w:rsidRDefault="00E62881" w:rsidP="00E6288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A64FA4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  <w:r w:rsidR="005C282B">
        <w:rPr>
          <w:rFonts w:ascii="Arial" w:hAnsi="Arial" w:cs="Arial"/>
          <w:sz w:val="22"/>
          <w:szCs w:val="22"/>
        </w:rPr>
        <w:t xml:space="preserve"> (3.2.21-3.2.22)</w:t>
      </w:r>
    </w:p>
    <w:p w14:paraId="6A786FFE" w14:textId="206EE55B" w:rsidR="00E62881" w:rsidRDefault="00E62881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ticle travels along a straight line</w:t>
      </w:r>
      <w:r w:rsidR="00A64FA4">
        <w:rPr>
          <w:rFonts w:ascii="Arial" w:hAnsi="Arial" w:cs="Arial"/>
          <w:sz w:val="22"/>
          <w:szCs w:val="22"/>
        </w:rPr>
        <w:t xml:space="preserve"> such that its acceleration at time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139" w:dyaOrig="240" w14:anchorId="4E714BBC">
          <v:shape id="_x0000_i1038" type="#_x0000_t75" style="width:6.5pt;height:12pt" o:ole="">
            <v:imagedata r:id="rId38" o:title=""/>
          </v:shape>
          <o:OLEObject Type="Embed" ProgID="Equation.DSMT4" ShapeID="_x0000_i1038" DrawAspect="Content" ObjectID="_1712559183" r:id="rId39"/>
        </w:object>
      </w:r>
      <w:r w:rsidR="00A64FA4">
        <w:rPr>
          <w:rFonts w:ascii="Arial" w:hAnsi="Arial" w:cs="Arial"/>
          <w:sz w:val="22"/>
          <w:szCs w:val="22"/>
        </w:rPr>
        <w:t xml:space="preserve"> seconds is equal to </w:t>
      </w:r>
      <w:r w:rsidR="00A64FA4" w:rsidRPr="00A64FA4">
        <w:rPr>
          <w:rFonts w:ascii="Arial" w:hAnsi="Arial" w:cs="Arial"/>
          <w:position w:val="-16"/>
          <w:sz w:val="22"/>
          <w:szCs w:val="22"/>
        </w:rPr>
        <w:object w:dxaOrig="1820" w:dyaOrig="440" w14:anchorId="07E1AC0F">
          <v:shape id="_x0000_i1039" type="#_x0000_t75" style="width:90.5pt;height:22pt" o:ole="">
            <v:imagedata r:id="rId40" o:title=""/>
          </v:shape>
          <o:OLEObject Type="Embed" ProgID="Equation.DSMT4" ShapeID="_x0000_i1039" DrawAspect="Content" ObjectID="_1712559184" r:id="rId41"/>
        </w:object>
      </w:r>
      <w:r w:rsidR="00A64FA4">
        <w:rPr>
          <w:rFonts w:ascii="Arial" w:hAnsi="Arial" w:cs="Arial"/>
          <w:sz w:val="22"/>
          <w:szCs w:val="22"/>
        </w:rPr>
        <w:t xml:space="preserve">. When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499" w:dyaOrig="279" w14:anchorId="3DC5CC02">
          <v:shape id="_x0000_i1040" type="#_x0000_t75" style="width:25pt;height:14.5pt" o:ole="">
            <v:imagedata r:id="rId42" o:title=""/>
          </v:shape>
          <o:OLEObject Type="Embed" ProgID="Equation.DSMT4" ShapeID="_x0000_i1040" DrawAspect="Content" ObjectID="_1712559185" r:id="rId43"/>
        </w:object>
      </w:r>
      <w:r w:rsidR="00A64FA4">
        <w:rPr>
          <w:rFonts w:ascii="Arial" w:hAnsi="Arial" w:cs="Arial"/>
          <w:sz w:val="22"/>
          <w:szCs w:val="22"/>
        </w:rPr>
        <w:t xml:space="preserve"> the displacement is 10 metres and when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499" w:dyaOrig="279" w14:anchorId="020BFEB3">
          <v:shape id="_x0000_i1041" type="#_x0000_t75" style="width:25pt;height:14.5pt" o:ole="">
            <v:imagedata r:id="rId44" o:title=""/>
          </v:shape>
          <o:OLEObject Type="Embed" ProgID="Equation.DSMT4" ShapeID="_x0000_i1041" DrawAspect="Content" ObjectID="_1712559186" r:id="rId45"/>
        </w:object>
      </w:r>
      <w:r w:rsidR="00A64FA4">
        <w:rPr>
          <w:rFonts w:ascii="Arial" w:hAnsi="Arial" w:cs="Arial"/>
          <w:sz w:val="22"/>
          <w:szCs w:val="22"/>
        </w:rPr>
        <w:t xml:space="preserve"> the displacement is 20 metres. Determine the displacement when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499" w:dyaOrig="279" w14:anchorId="09193233">
          <v:shape id="_x0000_i1042" type="#_x0000_t75" style="width:25pt;height:14.5pt" o:ole="">
            <v:imagedata r:id="rId46" o:title=""/>
          </v:shape>
          <o:OLEObject Type="Embed" ProgID="Equation.DSMT4" ShapeID="_x0000_i1042" DrawAspect="Content" ObjectID="_1712559187" r:id="rId47"/>
        </w:object>
      </w:r>
      <w:r w:rsidR="00A64FA4">
        <w:rPr>
          <w:rFonts w:ascii="Arial" w:hAnsi="Arial" w:cs="Arial"/>
          <w:sz w:val="22"/>
          <w:szCs w:val="22"/>
        </w:rPr>
        <w:t>.</w:t>
      </w:r>
    </w:p>
    <w:p w14:paraId="5961A534" w14:textId="120BB13B" w:rsidR="00A64FA4" w:rsidRDefault="00A64FA4" w:rsidP="00E62881">
      <w:pPr>
        <w:rPr>
          <w:rFonts w:ascii="Arial" w:hAnsi="Arial" w:cs="Arial"/>
          <w:sz w:val="22"/>
          <w:szCs w:val="22"/>
        </w:rPr>
      </w:pPr>
    </w:p>
    <w:p w14:paraId="659AE924" w14:textId="02EEF993" w:rsidR="00A64FA4" w:rsidRDefault="00A64FA4" w:rsidP="00E6288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5052C0D5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23B13A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5EF27487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BC7F27" w14:textId="54AA86AE" w:rsidR="00DC2D24" w:rsidRDefault="00CF3C5A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F3C5A">
              <w:rPr>
                <w:rFonts w:ascii="Arial" w:hAnsi="Arial" w:cs="Arial"/>
                <w:position w:val="-208"/>
                <w:sz w:val="22"/>
                <w:szCs w:val="22"/>
              </w:rPr>
              <w:object w:dxaOrig="2740" w:dyaOrig="3840" w14:anchorId="777282F2">
                <v:shape id="_x0000_i1043" type="#_x0000_t75" style="width:137.5pt;height:190.5pt" o:ole="">
                  <v:imagedata r:id="rId48" o:title=""/>
                </v:shape>
                <o:OLEObject Type="Embed" ProgID="Equation.DSMT4" ShapeID="_x0000_i1043" DrawAspect="Content" ObjectID="_1712559188" r:id="rId49"/>
              </w:object>
            </w:r>
          </w:p>
          <w:p w14:paraId="58F23545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7800BE33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6D3E6E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576B11F3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8DAC3A" w14:textId="334BD381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641BA">
              <w:t>anti diff to find v with constant stated</w:t>
            </w:r>
          </w:p>
          <w:p w14:paraId="09151719" w14:textId="134CF192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641BA">
              <w:t>anti diff to find x with a new constant</w:t>
            </w:r>
          </w:p>
          <w:p w14:paraId="0923CE63" w14:textId="776FE4DB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641BA">
              <w:t>solves for both constants</w:t>
            </w:r>
          </w:p>
          <w:p w14:paraId="3DB15733" w14:textId="12F8013C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641BA">
              <w:t>displacement for t=3</w:t>
            </w:r>
          </w:p>
        </w:tc>
      </w:tr>
    </w:tbl>
    <w:p w14:paraId="3E4ADCDB" w14:textId="77777777" w:rsidR="003632F8" w:rsidRDefault="003632F8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2FEFB3FC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265B24D2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4F448B23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2D924A4D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0E9740FD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620CAB42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431A7122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1F4D259F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07FA1A4F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64B6EB47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672A588D" w14:textId="77777777" w:rsidR="00EB4515" w:rsidRDefault="00EB4515" w:rsidP="003632F8">
      <w:pPr>
        <w:suppressAutoHyphens w:val="0"/>
        <w:rPr>
          <w:rFonts w:ascii="Arial" w:hAnsi="Arial" w:cs="Arial"/>
          <w:sz w:val="22"/>
          <w:szCs w:val="22"/>
        </w:rPr>
      </w:pPr>
    </w:p>
    <w:p w14:paraId="1EBEE8CB" w14:textId="586CF61B" w:rsidR="00A64FA4" w:rsidRDefault="00A64FA4" w:rsidP="003632F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9E0DD5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5C282B">
        <w:rPr>
          <w:rFonts w:ascii="Arial" w:hAnsi="Arial" w:cs="Arial"/>
          <w:sz w:val="22"/>
          <w:szCs w:val="22"/>
        </w:rPr>
        <w:t xml:space="preserve"> </w:t>
      </w:r>
      <w:r w:rsidR="00B42379">
        <w:rPr>
          <w:rFonts w:ascii="Arial" w:hAnsi="Arial" w:cs="Arial"/>
          <w:sz w:val="22"/>
          <w:szCs w:val="22"/>
        </w:rPr>
        <w:t>(3.2.19-3.2.20)</w:t>
      </w:r>
    </w:p>
    <w:p w14:paraId="555C5128" w14:textId="4CE8D453" w:rsidR="004F7243" w:rsidRDefault="004F7243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ke a sketch showing the graphs of </w:t>
      </w:r>
      <w:r w:rsidR="009E0DD5" w:rsidRPr="004F7243">
        <w:rPr>
          <w:rFonts w:ascii="Arial" w:hAnsi="Arial" w:cs="Arial"/>
          <w:position w:val="-10"/>
          <w:sz w:val="22"/>
          <w:szCs w:val="22"/>
        </w:rPr>
        <w:object w:dxaOrig="1640" w:dyaOrig="360" w14:anchorId="570603C8">
          <v:shape id="_x0000_i1044" type="#_x0000_t75" style="width:82pt;height:19pt" o:ole="">
            <v:imagedata r:id="rId50" o:title=""/>
          </v:shape>
          <o:OLEObject Type="Embed" ProgID="Equation.DSMT4" ShapeID="_x0000_i1044" DrawAspect="Content" ObjectID="_1712559189" r:id="rId5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E0DD5">
        <w:rPr>
          <w:rFonts w:ascii="Arial" w:hAnsi="Arial" w:cs="Arial"/>
          <w:sz w:val="22"/>
          <w:szCs w:val="22"/>
        </w:rPr>
        <w:t xml:space="preserve">and </w:t>
      </w:r>
      <w:r w:rsidR="009E0DD5" w:rsidRPr="009E0DD5">
        <w:rPr>
          <w:rFonts w:ascii="Arial" w:hAnsi="Arial" w:cs="Arial"/>
          <w:position w:val="-10"/>
          <w:sz w:val="22"/>
          <w:szCs w:val="22"/>
        </w:rPr>
        <w:object w:dxaOrig="900" w:dyaOrig="320" w14:anchorId="073C5406">
          <v:shape id="_x0000_i1045" type="#_x0000_t75" style="width:45pt;height:15.5pt" o:ole="">
            <v:imagedata r:id="rId52" o:title=""/>
          </v:shape>
          <o:OLEObject Type="Embed" ProgID="Equation.DSMT4" ShapeID="_x0000_i1045" DrawAspect="Content" ObjectID="_1712559190" r:id="rId53"/>
        </w:object>
      </w:r>
      <w:r w:rsidR="009E0DD5">
        <w:rPr>
          <w:rFonts w:ascii="Arial" w:hAnsi="Arial" w:cs="Arial"/>
          <w:sz w:val="22"/>
          <w:szCs w:val="22"/>
        </w:rPr>
        <w:t xml:space="preserve"> indicating clearly on your sketch the coordinates (2 dp) of any stationary points, inflection (if any) and of any points where the function</w:t>
      </w:r>
      <w:r w:rsidR="009969CB">
        <w:rPr>
          <w:rFonts w:ascii="Arial" w:hAnsi="Arial" w:cs="Arial"/>
          <w:sz w:val="22"/>
          <w:szCs w:val="22"/>
        </w:rPr>
        <w:t>s</w:t>
      </w:r>
      <w:r w:rsidR="009E0DD5">
        <w:rPr>
          <w:rFonts w:ascii="Arial" w:hAnsi="Arial" w:cs="Arial"/>
          <w:sz w:val="22"/>
          <w:szCs w:val="22"/>
        </w:rPr>
        <w:t xml:space="preserve"> intersect each other. </w:t>
      </w:r>
    </w:p>
    <w:p w14:paraId="083CF627" w14:textId="50642105" w:rsidR="009E0DD5" w:rsidRDefault="009E0DD5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area between the graphs</w:t>
      </w:r>
      <w:r w:rsidR="009969CB">
        <w:rPr>
          <w:rFonts w:ascii="Arial" w:hAnsi="Arial" w:cs="Arial"/>
          <w:sz w:val="22"/>
          <w:szCs w:val="22"/>
        </w:rPr>
        <w:t xml:space="preserve"> to 2 dp.</w:t>
      </w:r>
    </w:p>
    <w:p w14:paraId="447EA9D0" w14:textId="4A4579E9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642A196" w14:textId="353DC33F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1D7813DE" w14:textId="229EE62B" w:rsidR="009E0DD5" w:rsidRDefault="009E0DD5" w:rsidP="00E6288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30858CE9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0D265D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22037483" w14:textId="77777777" w:rsidTr="00EB4515">
        <w:trPr>
          <w:trHeight w:val="820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7B994B" w14:textId="59079D2A" w:rsidR="00DC2D24" w:rsidRDefault="00F517F8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500" w:dyaOrig="400" w14:anchorId="14254BC5">
                <v:shape id="_x0000_s1079" type="#_x0000_t75" style="position:absolute;margin-left:0;margin-top:0;width:352.75pt;height:322pt;z-index:251658242;mso-position-horizontal-relative:text;mso-position-vertical-relative:text">
                  <v:imagedata r:id="rId54" o:title=""/>
                </v:shape>
                <o:OLEObject Type="Embed" ProgID="FXDraw.Graphic" ShapeID="_x0000_s1079" DrawAspect="Content" ObjectID="_1712559208" r:id="rId55"/>
              </w:object>
            </w:r>
          </w:p>
          <w:p w14:paraId="36B49323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7D64BB" w14:textId="6CD2A524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16359C" w14:textId="1FAAFC7E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A53ACC" w14:textId="46CD99D2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92F4EA" w14:textId="18CA96DE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F0A7EAB" w14:textId="40AA2C8E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7C1388" w14:textId="42064157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0586E4" w14:textId="40149BF7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B022FA" w14:textId="0D3ABF45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C863A7" w14:textId="1FA3D03E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789471" w14:textId="2EE39C8D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F99D78" w14:textId="3F1AF30A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EA9696" w14:textId="4D9FA4B3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7E4750" w14:textId="07828B34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22F3C7" w14:textId="75EEECDF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022BC8" w14:textId="705692C3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492D63" w14:textId="465F1431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9684DA" w14:textId="51736BFF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02F671" w14:textId="10B540F8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8A1D7F" w14:textId="119A5BD8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C2249D" w14:textId="77777777" w:rsidR="002A0C29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E592BF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703E22" w14:textId="77777777" w:rsidR="009969CB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F583862" wp14:editId="6E9F3574">
                  <wp:extent cx="4610100" cy="22479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/>
                          <a:srcRect b="70352"/>
                          <a:stretch/>
                        </pic:blipFill>
                        <pic:spPr bwMode="auto">
                          <a:xfrm>
                            <a:off x="0" y="0"/>
                            <a:ext cx="4610100" cy="2247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D8E2A8F" w14:textId="1C7C2285" w:rsidR="002A0C29" w:rsidRPr="00BD6CB4" w:rsidRDefault="002A0C29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rea = 131.12 sq units (accept 131.13)</w:t>
            </w:r>
          </w:p>
        </w:tc>
      </w:tr>
      <w:tr w:rsidR="00DC2D24" w:rsidRPr="00BD6CB4" w14:paraId="10EE6588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9980C8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3BFCD230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B9C309" w14:textId="24079F85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A0C29">
              <w:t>states coordinates on sketch for both turning points</w:t>
            </w:r>
          </w:p>
          <w:p w14:paraId="057C05B1" w14:textId="092D6274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A0C29">
              <w:t>states coordinates on sketch of inflection point</w:t>
            </w:r>
          </w:p>
          <w:p w14:paraId="01F30D7A" w14:textId="04C40F41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A0C29">
              <w:t>shows line meeting cubic at 3 points</w:t>
            </w:r>
          </w:p>
          <w:p w14:paraId="0854FB77" w14:textId="758CDF36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A0C29">
              <w:t>states coordinates on sketch of all pts of intersection</w:t>
            </w:r>
          </w:p>
          <w:p w14:paraId="3F3FA772" w14:textId="6A8A3871" w:rsidR="002A0C29" w:rsidRDefault="002A0C29" w:rsidP="002A0C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>
              <w:t>states integral(s) to calculate area between functions</w:t>
            </w:r>
          </w:p>
          <w:p w14:paraId="3C74CE5A" w14:textId="77777777" w:rsidR="002A0C29" w:rsidRDefault="002A0C29" w:rsidP="002A0C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>
              <w:t>states area to 2 dp</w:t>
            </w:r>
          </w:p>
          <w:p w14:paraId="5A272772" w14:textId="77777777" w:rsidR="002A0C29" w:rsidRDefault="002A0C29" w:rsidP="002A0C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Note: max -1 if not 2 dp)</w:t>
            </w:r>
          </w:p>
          <w:p w14:paraId="6458C14F" w14:textId="4F914326" w:rsidR="002A0C29" w:rsidRPr="00BD6CB4" w:rsidRDefault="002A0C29" w:rsidP="002A0C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(Note: -</w:t>
            </w:r>
            <w:r w:rsidR="006D03C5">
              <w:t>2</w:t>
            </w:r>
            <w:r>
              <w:t xml:space="preserve"> if coordinates not </w:t>
            </w:r>
            <w:r w:rsidR="006D03C5">
              <w:t>given on sketch but stated elsewhere)</w:t>
            </w:r>
          </w:p>
        </w:tc>
      </w:tr>
    </w:tbl>
    <w:p w14:paraId="44F0D424" w14:textId="66073EB8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EFE0A49" w14:textId="32DD6C82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739896D5" w14:textId="3FDF60E4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06B73F61" w14:textId="3F071B98" w:rsidR="00653F97" w:rsidRDefault="00653F97" w:rsidP="00E62881">
      <w:pPr>
        <w:rPr>
          <w:rFonts w:ascii="Arial" w:hAnsi="Arial" w:cs="Arial"/>
          <w:sz w:val="22"/>
          <w:szCs w:val="22"/>
        </w:rPr>
      </w:pPr>
    </w:p>
    <w:p w14:paraId="0EBA6845" w14:textId="203ECE93" w:rsidR="00653F97" w:rsidRDefault="00653F97" w:rsidP="00E62881">
      <w:pPr>
        <w:rPr>
          <w:rFonts w:ascii="Arial" w:hAnsi="Arial" w:cs="Arial"/>
          <w:sz w:val="22"/>
          <w:szCs w:val="22"/>
        </w:rPr>
      </w:pPr>
    </w:p>
    <w:p w14:paraId="24879706" w14:textId="00B98ECF" w:rsidR="00653F97" w:rsidRDefault="00653F97" w:rsidP="00E62881">
      <w:pPr>
        <w:rPr>
          <w:rFonts w:ascii="Arial" w:hAnsi="Arial" w:cs="Arial"/>
          <w:sz w:val="22"/>
          <w:szCs w:val="22"/>
        </w:rPr>
      </w:pPr>
    </w:p>
    <w:p w14:paraId="4271251C" w14:textId="08B8D499" w:rsidR="00653F97" w:rsidRDefault="00653F97" w:rsidP="009201F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4 &amp; 3 = 7 marks)</w:t>
      </w:r>
      <w:r w:rsidR="00B42379">
        <w:rPr>
          <w:rFonts w:ascii="Arial" w:hAnsi="Arial" w:cs="Arial"/>
          <w:sz w:val="22"/>
          <w:szCs w:val="22"/>
        </w:rPr>
        <w:t xml:space="preserve"> (3.1.2-3.1.3)</w:t>
      </w:r>
    </w:p>
    <w:p w14:paraId="02BE7BB5" w14:textId="52C4332B" w:rsidR="00653F97" w:rsidRDefault="00653F97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653F97">
        <w:rPr>
          <w:rFonts w:ascii="Arial" w:hAnsi="Arial" w:cs="Arial"/>
          <w:position w:val="-14"/>
          <w:sz w:val="22"/>
          <w:szCs w:val="22"/>
        </w:rPr>
        <w:object w:dxaOrig="1200" w:dyaOrig="400" w14:anchorId="046E14E5">
          <v:shape id="_x0000_i1046" type="#_x0000_t75" style="width:60pt;height:20.5pt" o:ole="">
            <v:imagedata r:id="rId57" o:title=""/>
          </v:shape>
          <o:OLEObject Type="Embed" ProgID="Equation.DSMT4" ShapeID="_x0000_i1046" DrawAspect="Content" ObjectID="_1712559191" r:id="rId5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BEBE591" w14:textId="1C61C6EF" w:rsidR="00653F97" w:rsidRDefault="00653F97" w:rsidP="00653F97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</w:t>
      </w:r>
      <w:r w:rsidRPr="005D0B45">
        <w:rPr>
          <w:rFonts w:ascii="Arial" w:hAnsi="Arial" w:cs="Arial"/>
          <w:b/>
          <w:bCs/>
          <w:sz w:val="22"/>
          <w:szCs w:val="22"/>
        </w:rPr>
        <w:t>calculus</w:t>
      </w:r>
      <w:r>
        <w:rPr>
          <w:rFonts w:ascii="Arial" w:hAnsi="Arial" w:cs="Arial"/>
          <w:sz w:val="22"/>
          <w:szCs w:val="22"/>
        </w:rPr>
        <w:t xml:space="preserve"> determine all stationary points and their nature.</w:t>
      </w:r>
    </w:p>
    <w:p w14:paraId="64859196" w14:textId="732F1A81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7118C018" w14:textId="5D8E5506" w:rsidR="00653F97" w:rsidRDefault="00653F97" w:rsidP="00653F9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4628B93B" w14:textId="77777777" w:rsidTr="213D957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5B7873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3314E984" w14:textId="77777777" w:rsidTr="213D957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56E42D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9772E5" w14:textId="70350B07" w:rsidR="00DC2D24" w:rsidRDefault="00821B87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D51A9">
              <w:rPr>
                <w:rFonts w:ascii="Arial" w:hAnsi="Arial" w:cs="Arial"/>
                <w:position w:val="-134"/>
                <w:sz w:val="22"/>
                <w:szCs w:val="22"/>
              </w:rPr>
              <w:object w:dxaOrig="5400" w:dyaOrig="2940" w14:anchorId="0CD3728D">
                <v:shape id="_x0000_i1047" type="#_x0000_t75" style="width:271pt;height:147.5pt" o:ole="">
                  <v:imagedata r:id="rId59" o:title=""/>
                </v:shape>
                <o:OLEObject Type="Embed" ProgID="Equation.DSMT4" ShapeID="_x0000_i1047" DrawAspect="Content" ObjectID="_1712559192" r:id="rId60"/>
              </w:object>
            </w:r>
          </w:p>
          <w:p w14:paraId="221FA54B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2E8160C2" w14:textId="77777777" w:rsidTr="213D957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4F3A6E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782D0895" w14:textId="77777777" w:rsidTr="213D957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69C14D" w14:textId="33BDE13E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21B87">
              <w:t>uses product rule to obtain first derivative</w:t>
            </w:r>
          </w:p>
          <w:p w14:paraId="5829841B" w14:textId="11D4FBAF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21B87">
              <w:t>equates derivative to zero and solves for two values</w:t>
            </w:r>
          </w:p>
          <w:p w14:paraId="4BBDF78B" w14:textId="069D1078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213D957E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821B87">
              <w:t>uses first or second derivative test to determine nature with actual, values stated</w:t>
            </w:r>
            <w:r w:rsidR="06AAA247">
              <w:t>(accept approx)</w:t>
            </w:r>
          </w:p>
          <w:p w14:paraId="51CE7360" w14:textId="0751D92E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21B87">
              <w:t>gives coordinates and nature of each stationary point</w:t>
            </w:r>
            <w:r w:rsidR="06AAA247">
              <w:t>(accept approx)</w:t>
            </w:r>
          </w:p>
        </w:tc>
      </w:tr>
    </w:tbl>
    <w:p w14:paraId="0561B5AD" w14:textId="1083550A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19621409" w14:textId="77777777" w:rsidR="00653F97" w:rsidRP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4917DF2B" w14:textId="29A8E59C" w:rsidR="00653F97" w:rsidRDefault="00653F97" w:rsidP="00653F97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AD6622">
        <w:rPr>
          <w:rFonts w:ascii="Arial" w:hAnsi="Arial" w:cs="Arial"/>
          <w:sz w:val="22"/>
          <w:szCs w:val="22"/>
        </w:rPr>
        <w:t>values</w:t>
      </w:r>
      <w:r>
        <w:rPr>
          <w:rFonts w:ascii="Arial" w:hAnsi="Arial" w:cs="Arial"/>
          <w:sz w:val="22"/>
          <w:szCs w:val="22"/>
        </w:rPr>
        <w:t xml:space="preserve"> of any inflection points.</w:t>
      </w:r>
    </w:p>
    <w:p w14:paraId="78BC98DE" w14:textId="76416625" w:rsidR="00E77EEC" w:rsidRDefault="00E77EEC" w:rsidP="00E77EE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7112F0D8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2D834D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19F0DF1B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AE806E" w14:textId="6D512FFC" w:rsidR="00DC2D24" w:rsidRDefault="00AD6622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D6622">
              <w:rPr>
                <w:rFonts w:cs="Arial"/>
                <w:position w:val="-40"/>
                <w:szCs w:val="22"/>
                <w:lang w:val="en-US"/>
              </w:rPr>
              <w:object w:dxaOrig="2120" w:dyaOrig="920" w14:anchorId="39F6B668">
                <v:shape id="_x0000_i1048" type="#_x0000_t75" style="width:106pt;height:46pt" o:ole="">
                  <v:imagedata r:id="rId61" o:title=""/>
                </v:shape>
                <o:OLEObject Type="Embed" ProgID="Equation.DSMT4" ShapeID="_x0000_i1048" DrawAspect="Content" ObjectID="_1712559193" r:id="rId62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224BD6A4" w14:textId="5B299E2F" w:rsidR="00DC2D24" w:rsidRDefault="00AD6622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7D081ED" wp14:editId="6F6CC30F">
                  <wp:extent cx="5340350" cy="21780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/>
                          <a:srcRect b="32929"/>
                          <a:stretch/>
                        </pic:blipFill>
                        <pic:spPr bwMode="auto">
                          <a:xfrm>
                            <a:off x="0" y="0"/>
                            <a:ext cx="5340350" cy="2178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2762832" w14:textId="032AAA50" w:rsidR="00DC2D24" w:rsidRPr="00BD6CB4" w:rsidRDefault="00CA4CCC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nd x=0</w:t>
            </w:r>
          </w:p>
        </w:tc>
      </w:tr>
      <w:tr w:rsidR="00DC2D24" w:rsidRPr="00BD6CB4" w14:paraId="03C733FA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ABD996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7496CCDF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21A131" w14:textId="10118976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A4CCC">
              <w:t>shows second derivative</w:t>
            </w:r>
            <w:r w:rsidR="002A0269">
              <w:t xml:space="preserve"> equated to zero</w:t>
            </w:r>
          </w:p>
          <w:p w14:paraId="01317E17" w14:textId="5965337D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A0269">
              <w:t>states at least two x values, accept approx</w:t>
            </w:r>
          </w:p>
          <w:p w14:paraId="62BEEF0D" w14:textId="35E72B54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lastRenderedPageBreak/>
              <w:t>P</w:t>
            </w:r>
            <w:r w:rsidRPr="00BD6CB4">
              <w:t xml:space="preserve"> </w:t>
            </w:r>
            <w:r w:rsidR="002A0269">
              <w:t xml:space="preserve">states three x values, approx. </w:t>
            </w:r>
          </w:p>
          <w:p w14:paraId="51E5B67D" w14:textId="6EC22F3C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D596B6A" w14:textId="4A7AB619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60A8A8D5" w14:textId="4161E5B8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010C7001" w14:textId="16DC4A6E" w:rsidR="00E77EEC" w:rsidRDefault="00E77EEC" w:rsidP="000824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4A33D6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  <w:r w:rsidR="00B42379">
        <w:rPr>
          <w:rFonts w:ascii="Arial" w:hAnsi="Arial" w:cs="Arial"/>
          <w:sz w:val="22"/>
          <w:szCs w:val="22"/>
        </w:rPr>
        <w:t xml:space="preserve"> (3.2.15-3.2.17)</w:t>
      </w:r>
    </w:p>
    <w:p w14:paraId="5F544945" w14:textId="22EEA850" w:rsidR="00E77EEC" w:rsidRDefault="00E77EEC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</w:t>
      </w:r>
      <w:r w:rsidR="007D5B01">
        <w:rPr>
          <w:rFonts w:ascii="Arial" w:hAnsi="Arial" w:cs="Arial"/>
          <w:sz w:val="22"/>
          <w:szCs w:val="22"/>
        </w:rPr>
        <w:t xml:space="preserve">onsider the function </w:t>
      </w:r>
      <w:r w:rsidR="007D5B01" w:rsidRPr="007D5B01">
        <w:rPr>
          <w:rFonts w:ascii="Arial" w:hAnsi="Arial" w:cs="Arial"/>
          <w:position w:val="-14"/>
          <w:sz w:val="22"/>
          <w:szCs w:val="22"/>
        </w:rPr>
        <w:object w:dxaOrig="960" w:dyaOrig="400" w14:anchorId="38446BEB">
          <v:shape id="_x0000_i1049" type="#_x0000_t75" style="width:48pt;height:20.5pt" o:ole="">
            <v:imagedata r:id="rId64" o:title=""/>
          </v:shape>
          <o:OLEObject Type="Embed" ProgID="Equation.DSMT4" ShapeID="_x0000_i1049" DrawAspect="Content" ObjectID="_1712559194" r:id="rId65"/>
        </w:object>
      </w:r>
      <w:r w:rsidR="007D5B01">
        <w:rPr>
          <w:rFonts w:ascii="Arial" w:hAnsi="Arial" w:cs="Arial"/>
          <w:sz w:val="22"/>
          <w:szCs w:val="22"/>
        </w:rPr>
        <w:t xml:space="preserve"> which is graphed below.</w:t>
      </w:r>
    </w:p>
    <w:p w14:paraId="1D841EDC" w14:textId="53D8CCC3" w:rsidR="007D5B01" w:rsidRDefault="00F517F8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500" w:dyaOrig="400" w14:anchorId="68FFF1AB">
          <v:shape id="_x0000_s1053" type="#_x0000_t75" style="position:absolute;margin-left:126pt;margin-top:6.9pt;width:323.75pt;height:264pt;z-index:251658240">
            <v:imagedata r:id="rId66" o:title=""/>
          </v:shape>
          <o:OLEObject Type="Embed" ProgID="FXDraw.Graphic" ShapeID="_x0000_s1053" DrawAspect="Content" ObjectID="_1712559209" r:id="rId67"/>
        </w:object>
      </w:r>
    </w:p>
    <w:p w14:paraId="5DEDA595" w14:textId="00F63740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32B44457" w14:textId="799083F1" w:rsidR="007D5B01" w:rsidRDefault="007D5B01" w:rsidP="0E3E20C5">
      <w:pPr>
        <w:rPr>
          <w:rFonts w:ascii="Arial" w:hAnsi="Arial" w:cs="Arial"/>
        </w:rPr>
      </w:pPr>
    </w:p>
    <w:p w14:paraId="1CA2D9E2" w14:textId="67ED8423" w:rsidR="00622179" w:rsidRDefault="00622179" w:rsidP="0E3E20C5">
      <w:pPr>
        <w:rPr>
          <w:rFonts w:ascii="Arial" w:hAnsi="Arial" w:cs="Arial"/>
        </w:rPr>
      </w:pPr>
    </w:p>
    <w:p w14:paraId="01ADAD0E" w14:textId="343F0C2F" w:rsidR="00622179" w:rsidRDefault="00622179" w:rsidP="0E3E20C5">
      <w:pPr>
        <w:rPr>
          <w:rFonts w:ascii="Arial" w:hAnsi="Arial" w:cs="Arial"/>
        </w:rPr>
      </w:pPr>
    </w:p>
    <w:p w14:paraId="3CF4CD1A" w14:textId="52FF844D" w:rsidR="00622179" w:rsidRDefault="00622179" w:rsidP="0E3E20C5">
      <w:pPr>
        <w:rPr>
          <w:rFonts w:ascii="Arial" w:hAnsi="Arial" w:cs="Arial"/>
        </w:rPr>
      </w:pPr>
    </w:p>
    <w:p w14:paraId="76D5DD09" w14:textId="1BCC8774" w:rsidR="00622179" w:rsidRDefault="00622179" w:rsidP="0E3E20C5">
      <w:pPr>
        <w:rPr>
          <w:rFonts w:ascii="Arial" w:hAnsi="Arial" w:cs="Arial"/>
        </w:rPr>
      </w:pPr>
    </w:p>
    <w:p w14:paraId="21E478A4" w14:textId="3EF641BC" w:rsidR="00622179" w:rsidRDefault="00622179" w:rsidP="0E3E20C5">
      <w:pPr>
        <w:rPr>
          <w:rFonts w:ascii="Arial" w:hAnsi="Arial" w:cs="Arial"/>
        </w:rPr>
      </w:pPr>
    </w:p>
    <w:p w14:paraId="55E95689" w14:textId="4C3BE700" w:rsidR="00622179" w:rsidRDefault="00622179" w:rsidP="0E3E20C5">
      <w:pPr>
        <w:rPr>
          <w:rFonts w:ascii="Arial" w:hAnsi="Arial" w:cs="Arial"/>
        </w:rPr>
      </w:pPr>
    </w:p>
    <w:p w14:paraId="1BA993BD" w14:textId="6D1EB917" w:rsidR="00622179" w:rsidRDefault="00622179" w:rsidP="0E3E20C5">
      <w:pPr>
        <w:rPr>
          <w:rFonts w:ascii="Arial" w:hAnsi="Arial" w:cs="Arial"/>
        </w:rPr>
      </w:pPr>
    </w:p>
    <w:p w14:paraId="28ADB0B0" w14:textId="0844A35D" w:rsidR="00622179" w:rsidRDefault="00622179" w:rsidP="0E3E20C5">
      <w:pPr>
        <w:rPr>
          <w:rFonts w:ascii="Arial" w:hAnsi="Arial" w:cs="Arial"/>
        </w:rPr>
      </w:pPr>
    </w:p>
    <w:p w14:paraId="43248C03" w14:textId="2F8353C4" w:rsidR="00622179" w:rsidRDefault="00622179" w:rsidP="0E3E20C5">
      <w:pPr>
        <w:rPr>
          <w:rFonts w:ascii="Arial" w:hAnsi="Arial" w:cs="Arial"/>
        </w:rPr>
      </w:pPr>
    </w:p>
    <w:p w14:paraId="0FED9D8A" w14:textId="42B5B3E4" w:rsidR="00622179" w:rsidRDefault="00622179" w:rsidP="0E3E20C5">
      <w:pPr>
        <w:rPr>
          <w:rFonts w:ascii="Arial" w:hAnsi="Arial" w:cs="Arial"/>
        </w:rPr>
      </w:pPr>
    </w:p>
    <w:p w14:paraId="7F14D275" w14:textId="77777777" w:rsidR="00622179" w:rsidRDefault="00622179" w:rsidP="0E3E20C5">
      <w:pPr>
        <w:rPr>
          <w:rFonts w:ascii="Arial" w:hAnsi="Arial" w:cs="Arial"/>
        </w:rPr>
      </w:pPr>
    </w:p>
    <w:p w14:paraId="50EC45D9" w14:textId="2B0BEAC3" w:rsidR="00622179" w:rsidRDefault="00622179" w:rsidP="0E3E20C5">
      <w:pPr>
        <w:rPr>
          <w:rFonts w:ascii="Arial" w:hAnsi="Arial" w:cs="Arial"/>
        </w:rPr>
      </w:pPr>
    </w:p>
    <w:p w14:paraId="28AD1ACE" w14:textId="77777777" w:rsidR="00622179" w:rsidRDefault="00622179" w:rsidP="0E3E20C5">
      <w:pPr>
        <w:rPr>
          <w:rFonts w:ascii="Arial" w:hAnsi="Arial" w:cs="Arial"/>
        </w:rPr>
      </w:pPr>
    </w:p>
    <w:p w14:paraId="195FE16D" w14:textId="77777777" w:rsidR="00622179" w:rsidRDefault="00622179" w:rsidP="0E3E20C5">
      <w:pPr>
        <w:rPr>
          <w:rFonts w:ascii="Arial" w:hAnsi="Arial" w:cs="Arial"/>
        </w:rPr>
      </w:pPr>
    </w:p>
    <w:p w14:paraId="4E0C4D74" w14:textId="77777777" w:rsidR="00622179" w:rsidRDefault="00622179" w:rsidP="0E3E20C5">
      <w:pPr>
        <w:rPr>
          <w:rFonts w:ascii="Arial" w:hAnsi="Arial" w:cs="Arial"/>
        </w:rPr>
      </w:pPr>
    </w:p>
    <w:p w14:paraId="43F535E3" w14:textId="77777777" w:rsidR="00622179" w:rsidRDefault="00622179" w:rsidP="0E3E20C5">
      <w:pPr>
        <w:rPr>
          <w:rFonts w:ascii="Arial" w:hAnsi="Arial" w:cs="Arial"/>
        </w:rPr>
      </w:pPr>
    </w:p>
    <w:p w14:paraId="68997443" w14:textId="620E21CD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333B227" w14:textId="3CA2B0B6" w:rsidR="007D5B01" w:rsidRDefault="007D5B01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295952AA" w14:textId="2A1DC446" w:rsidR="007D5B01" w:rsidRDefault="007D5B01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7D5B01">
        <w:rPr>
          <w:rFonts w:ascii="Arial" w:hAnsi="Arial" w:cs="Arial"/>
          <w:position w:val="-18"/>
          <w:sz w:val="22"/>
          <w:szCs w:val="22"/>
        </w:rPr>
        <w:object w:dxaOrig="1180" w:dyaOrig="520" w14:anchorId="66927E8D">
          <v:shape id="_x0000_i1050" type="#_x0000_t75" style="width:59pt;height:26.5pt" o:ole="">
            <v:imagedata r:id="rId68" o:title=""/>
          </v:shape>
          <o:OLEObject Type="Embed" ProgID="Equation.DSMT4" ShapeID="_x0000_i1050" DrawAspect="Content" ObjectID="_1712559195" r:id="rId69"/>
        </w:object>
      </w:r>
      <w:r>
        <w:rPr>
          <w:rFonts w:ascii="Arial" w:hAnsi="Arial" w:cs="Arial"/>
          <w:sz w:val="22"/>
          <w:szCs w:val="22"/>
        </w:rPr>
        <w:t>.</w:t>
      </w:r>
    </w:p>
    <w:p w14:paraId="601D8B87" w14:textId="34209DD0" w:rsidR="00622179" w:rsidRDefault="00622179" w:rsidP="00622179">
      <w:pPr>
        <w:rPr>
          <w:rFonts w:ascii="Arial" w:hAnsi="Arial" w:cs="Arial"/>
          <w:sz w:val="22"/>
          <w:szCs w:val="22"/>
        </w:rPr>
      </w:pPr>
    </w:p>
    <w:p w14:paraId="5FADA0B7" w14:textId="77777777" w:rsidR="00622179" w:rsidRPr="00622179" w:rsidRDefault="00622179" w:rsidP="0062217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545B1E4B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DBE131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78F262B2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A60913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B6F1F8" w14:textId="737650CD" w:rsidR="00DC2D24" w:rsidRDefault="00B15D7E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D06BC77" wp14:editId="717C2F6A">
                  <wp:extent cx="5340350" cy="16954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"/>
                          <a:srcRect b="47791"/>
                          <a:stretch/>
                        </pic:blipFill>
                        <pic:spPr bwMode="auto">
                          <a:xfrm>
                            <a:off x="0" y="0"/>
                            <a:ext cx="5340350" cy="1695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5F87D7A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6110B841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C13B68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0003021C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798DA6" w14:textId="48085C15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15D7E">
              <w:t>identifies negative result</w:t>
            </w:r>
          </w:p>
          <w:p w14:paraId="725D4A94" w14:textId="06272B80" w:rsidR="00DC2D24" w:rsidRPr="00B15D7E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B15D7E">
              <w:t>states total value</w:t>
            </w:r>
          </w:p>
        </w:tc>
      </w:tr>
    </w:tbl>
    <w:p w14:paraId="5AA64DC0" w14:textId="55C62B9E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2E8431ED" w14:textId="207C2FA9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573D22B6" w14:textId="2F19D190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0C89468D" w14:textId="09643C68" w:rsidR="00B15D7E" w:rsidRDefault="00B15D7E" w:rsidP="004A33D6">
      <w:pPr>
        <w:rPr>
          <w:rFonts w:ascii="Arial" w:hAnsi="Arial" w:cs="Arial"/>
          <w:sz w:val="22"/>
          <w:szCs w:val="22"/>
        </w:rPr>
      </w:pPr>
    </w:p>
    <w:p w14:paraId="656E2990" w14:textId="4E3D539A" w:rsidR="00B15D7E" w:rsidRDefault="00B15D7E" w:rsidP="004A33D6">
      <w:pPr>
        <w:rPr>
          <w:rFonts w:ascii="Arial" w:hAnsi="Arial" w:cs="Arial"/>
          <w:sz w:val="22"/>
          <w:szCs w:val="22"/>
        </w:rPr>
      </w:pPr>
    </w:p>
    <w:p w14:paraId="21BD1011" w14:textId="6D1E1CD6" w:rsidR="00B15D7E" w:rsidRDefault="00B15D7E" w:rsidP="004A33D6">
      <w:pPr>
        <w:rPr>
          <w:rFonts w:ascii="Arial" w:hAnsi="Arial" w:cs="Arial"/>
          <w:sz w:val="22"/>
          <w:szCs w:val="22"/>
        </w:rPr>
      </w:pPr>
    </w:p>
    <w:p w14:paraId="37453494" w14:textId="77777777" w:rsidR="00B15D7E" w:rsidRPr="004A33D6" w:rsidRDefault="00B15D7E" w:rsidP="004A33D6">
      <w:pPr>
        <w:rPr>
          <w:rFonts w:ascii="Arial" w:hAnsi="Arial" w:cs="Arial"/>
          <w:sz w:val="22"/>
          <w:szCs w:val="22"/>
        </w:rPr>
      </w:pPr>
    </w:p>
    <w:p w14:paraId="79ADFD97" w14:textId="5F69826C" w:rsidR="007D5B01" w:rsidRDefault="007D5B01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7D5B01">
        <w:rPr>
          <w:rFonts w:ascii="Arial" w:hAnsi="Arial" w:cs="Arial"/>
          <w:position w:val="-18"/>
          <w:sz w:val="22"/>
          <w:szCs w:val="22"/>
        </w:rPr>
        <w:object w:dxaOrig="1180" w:dyaOrig="520" w14:anchorId="0EE763CB">
          <v:shape id="_x0000_i1051" type="#_x0000_t75" style="width:59pt;height:26.5pt" o:ole="">
            <v:imagedata r:id="rId71" o:title=""/>
          </v:shape>
          <o:OLEObject Type="Embed" ProgID="Equation.DSMT4" ShapeID="_x0000_i1051" DrawAspect="Content" ObjectID="_1712559196" r:id="rId72"/>
        </w:object>
      </w:r>
      <w:r>
        <w:rPr>
          <w:rFonts w:ascii="Arial" w:hAnsi="Arial" w:cs="Arial"/>
          <w:sz w:val="22"/>
          <w:szCs w:val="22"/>
        </w:rPr>
        <w:t>.</w:t>
      </w:r>
    </w:p>
    <w:p w14:paraId="6DBD4F0F" w14:textId="717E1B55" w:rsidR="004A33D6" w:rsidRDefault="004A33D6" w:rsidP="004A33D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57B07572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853789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680927F7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42DDEB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4864B4" w14:textId="49AA8E17" w:rsidR="00DC2D24" w:rsidRDefault="00B15D7E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D5B01">
              <w:rPr>
                <w:rFonts w:ascii="Arial" w:hAnsi="Arial" w:cs="Arial"/>
                <w:position w:val="-18"/>
                <w:sz w:val="22"/>
                <w:szCs w:val="22"/>
              </w:rPr>
              <w:object w:dxaOrig="4099" w:dyaOrig="520" w14:anchorId="1645C5B7">
                <v:shape id="_x0000_i1052" type="#_x0000_t75" style="width:204.5pt;height:26.5pt" o:ole="">
                  <v:imagedata r:id="rId73" o:title=""/>
                </v:shape>
                <o:OLEObject Type="Embed" ProgID="Equation.DSMT4" ShapeID="_x0000_i1052" DrawAspect="Content" ObjectID="_1712559197" r:id="rId74"/>
              </w:object>
            </w:r>
          </w:p>
          <w:p w14:paraId="084C0930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6D677671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4F0B0B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0CA0E416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37B7E6" w14:textId="176B6D5F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15D7E">
              <w:t>uses FTC</w:t>
            </w:r>
          </w:p>
          <w:p w14:paraId="61C98FDC" w14:textId="625268D8" w:rsidR="00DC2D24" w:rsidRPr="00B15D7E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B15D7E">
              <w:t>states result</w:t>
            </w:r>
          </w:p>
        </w:tc>
      </w:tr>
    </w:tbl>
    <w:p w14:paraId="0DEB82DE" w14:textId="1F084336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1B0729D0" w14:textId="77777777" w:rsidR="004A33D6" w:rsidRP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7BB5FA0F" w14:textId="7CDBD711" w:rsidR="007D5B01" w:rsidRDefault="007D5B01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7D5B01">
        <w:rPr>
          <w:rFonts w:ascii="Arial" w:hAnsi="Arial" w:cs="Arial"/>
          <w:position w:val="-24"/>
          <w:sz w:val="22"/>
          <w:szCs w:val="22"/>
        </w:rPr>
        <w:object w:dxaOrig="1340" w:dyaOrig="620" w14:anchorId="6EF1658A">
          <v:shape id="_x0000_i1053" type="#_x0000_t75" style="width:66.5pt;height:31pt" o:ole="">
            <v:imagedata r:id="rId75" o:title=""/>
          </v:shape>
          <o:OLEObject Type="Embed" ProgID="Equation.DSMT4" ShapeID="_x0000_i1053" DrawAspect="Content" ObjectID="_1712559198" r:id="rId76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7D5B01">
        <w:rPr>
          <w:rFonts w:ascii="Arial" w:hAnsi="Arial" w:cs="Arial"/>
          <w:position w:val="-6"/>
          <w:sz w:val="22"/>
          <w:szCs w:val="22"/>
        </w:rPr>
        <w:object w:dxaOrig="560" w:dyaOrig="279" w14:anchorId="79B4610D">
          <v:shape id="_x0000_i1054" type="#_x0000_t75" style="width:27.5pt;height:14.5pt" o:ole="">
            <v:imagedata r:id="rId77" o:title=""/>
          </v:shape>
          <o:OLEObject Type="Embed" ProgID="Equation.DSMT4" ShapeID="_x0000_i1054" DrawAspect="Content" ObjectID="_1712559199" r:id="rId78"/>
        </w:object>
      </w:r>
      <w:r>
        <w:rPr>
          <w:rFonts w:ascii="Arial" w:hAnsi="Arial" w:cs="Arial"/>
          <w:sz w:val="22"/>
          <w:szCs w:val="22"/>
        </w:rPr>
        <w:t>.</w:t>
      </w:r>
    </w:p>
    <w:p w14:paraId="18D6A475" w14:textId="089C8B2E" w:rsidR="004A33D6" w:rsidRDefault="004A33D6" w:rsidP="004A33D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333F0F23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5D602A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4BF70E9D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34906D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956FDB" w14:textId="61347CAE" w:rsidR="00DC2D24" w:rsidRDefault="0028720A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D5B01">
              <w:rPr>
                <w:rFonts w:ascii="Arial" w:hAnsi="Arial" w:cs="Arial"/>
                <w:position w:val="-24"/>
                <w:sz w:val="22"/>
                <w:szCs w:val="22"/>
              </w:rPr>
              <w:object w:dxaOrig="3140" w:dyaOrig="620" w14:anchorId="42C78984">
                <v:shape id="_x0000_i1055" type="#_x0000_t75" style="width:156pt;height:31pt" o:ole="">
                  <v:imagedata r:id="rId79" o:title=""/>
                </v:shape>
                <o:OLEObject Type="Embed" ProgID="Equation.DSMT4" ShapeID="_x0000_i1055" DrawAspect="Content" ObjectID="_1712559200" r:id="rId80"/>
              </w:object>
            </w:r>
          </w:p>
          <w:p w14:paraId="2BF0D843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1A5428D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5862D327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F86C62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5EB66E5E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4B5A0E" w14:textId="779DD10F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8720A">
              <w:t>uses FTC</w:t>
            </w:r>
          </w:p>
          <w:p w14:paraId="7FCAB196" w14:textId="26334392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8720A">
              <w:t>states result</w:t>
            </w:r>
          </w:p>
          <w:p w14:paraId="4201EB8E" w14:textId="35A0075D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4B8D04D" w14:textId="77777777" w:rsidR="004A33D6" w:rsidRP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03A794CE" w14:textId="0F12A9BC" w:rsidR="004A33D6" w:rsidRPr="007D5B01" w:rsidRDefault="004A33D6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area </w:t>
      </w:r>
      <w:r w:rsidR="008F1F65">
        <w:rPr>
          <w:rFonts w:ascii="Arial" w:hAnsi="Arial" w:cs="Arial"/>
          <w:sz w:val="22"/>
          <w:szCs w:val="22"/>
        </w:rPr>
        <w:t xml:space="preserve">enclosed </w:t>
      </w:r>
      <w:r>
        <w:rPr>
          <w:rFonts w:ascii="Arial" w:hAnsi="Arial" w:cs="Arial"/>
          <w:sz w:val="22"/>
          <w:szCs w:val="22"/>
        </w:rPr>
        <w:t xml:space="preserve">between </w:t>
      </w:r>
      <w:r w:rsidRPr="004A33D6">
        <w:rPr>
          <w:rFonts w:ascii="Arial" w:hAnsi="Arial" w:cs="Arial"/>
          <w:position w:val="-14"/>
          <w:sz w:val="22"/>
          <w:szCs w:val="22"/>
        </w:rPr>
        <w:object w:dxaOrig="960" w:dyaOrig="400" w14:anchorId="09C63EA2">
          <v:shape id="_x0000_i1056" type="#_x0000_t75" style="width:48pt;height:20.5pt" o:ole="">
            <v:imagedata r:id="rId81" o:title=""/>
          </v:shape>
          <o:OLEObject Type="Embed" ProgID="Equation.DSMT4" ShapeID="_x0000_i1056" DrawAspect="Content" ObjectID="_1712559201" r:id="rId82"/>
        </w:object>
      </w:r>
      <w:r>
        <w:rPr>
          <w:rFonts w:ascii="Arial" w:hAnsi="Arial" w:cs="Arial"/>
          <w:sz w:val="22"/>
          <w:szCs w:val="22"/>
        </w:rPr>
        <w:t xml:space="preserve"> and the line </w:t>
      </w:r>
      <w:r w:rsidRPr="004A33D6">
        <w:rPr>
          <w:rFonts w:ascii="Arial" w:hAnsi="Arial" w:cs="Arial"/>
          <w:position w:val="-10"/>
          <w:sz w:val="22"/>
          <w:szCs w:val="22"/>
        </w:rPr>
        <w:object w:dxaOrig="580" w:dyaOrig="320" w14:anchorId="0C852368">
          <v:shape id="_x0000_i1057" type="#_x0000_t75" style="width:29.5pt;height:15.5pt" o:ole="">
            <v:imagedata r:id="rId83" o:title=""/>
          </v:shape>
          <o:OLEObject Type="Embed" ProgID="Equation.DSMT4" ShapeID="_x0000_i1057" DrawAspect="Content" ObjectID="_1712559202" r:id="rId84"/>
        </w:object>
      </w:r>
      <w:r>
        <w:rPr>
          <w:rFonts w:ascii="Arial" w:hAnsi="Arial" w:cs="Arial"/>
          <w:sz w:val="22"/>
          <w:szCs w:val="22"/>
        </w:rPr>
        <w:t>.</w:t>
      </w:r>
    </w:p>
    <w:p w14:paraId="17EBA943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2F492694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1FB442C3" w14:textId="77777777" w:rsidTr="0E3E20C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1264DD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22FF437A" w14:textId="77777777" w:rsidTr="0E3E20C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71E976" w14:textId="11C7E55C" w:rsidR="00DC2D24" w:rsidRDefault="002C42B1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CB6B52B" wp14:editId="6E89D0AF">
                  <wp:extent cx="4610100" cy="2057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5"/>
                          <a:srcRect b="72865"/>
                          <a:stretch/>
                        </pic:blipFill>
                        <pic:spPr bwMode="auto">
                          <a:xfrm>
                            <a:off x="0" y="0"/>
                            <a:ext cx="4610100" cy="2057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49E2BB2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7D1DB06C" w14:textId="77777777" w:rsidTr="0E3E20C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CC63CE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15B5AB20" w14:textId="77777777" w:rsidTr="0E3E20C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061039" w14:textId="36C4FEC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C42B1">
              <w:t>uses two triangles</w:t>
            </w:r>
          </w:p>
          <w:p w14:paraId="3EA9579D" w14:textId="188B3302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C42B1">
              <w:t>states result</w:t>
            </w:r>
          </w:p>
          <w:p w14:paraId="7DAA9F7E" w14:textId="316F18CC" w:rsidR="00DC2D24" w:rsidRPr="00BD6CB4" w:rsidRDefault="00F75D2D" w:rsidP="0E3E20C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>
              <w:t xml:space="preserve"> (If 4 triangles used giving 52.5  then 1 mark out of 2)</w:t>
            </w:r>
          </w:p>
        </w:tc>
      </w:tr>
    </w:tbl>
    <w:p w14:paraId="24A0F5C7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2D4B31D7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4C94C3DD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3E8F995A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672CDA92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64887A49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3644956F" w14:textId="6EB8CBCD" w:rsidR="007D5B01" w:rsidRDefault="00FB16B8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BB32B5">
        <w:rPr>
          <w:rFonts w:ascii="Arial" w:hAnsi="Arial" w:cs="Arial"/>
          <w:sz w:val="22"/>
          <w:szCs w:val="22"/>
        </w:rPr>
        <w:t>1</w:t>
      </w:r>
      <w:r w:rsidR="00433B54">
        <w:rPr>
          <w:rFonts w:ascii="Arial" w:hAnsi="Arial" w:cs="Arial"/>
          <w:sz w:val="22"/>
          <w:szCs w:val="22"/>
        </w:rPr>
        <w:t xml:space="preserve">, </w:t>
      </w:r>
      <w:r w:rsidR="00BB32B5">
        <w:rPr>
          <w:rFonts w:ascii="Arial" w:hAnsi="Arial" w:cs="Arial"/>
          <w:sz w:val="22"/>
          <w:szCs w:val="22"/>
        </w:rPr>
        <w:t>3x=</w:t>
      </w:r>
      <w:r w:rsidR="00433B54">
        <w:rPr>
          <w:rFonts w:ascii="Arial" w:hAnsi="Arial" w:cs="Arial"/>
          <w:sz w:val="22"/>
          <w:szCs w:val="22"/>
        </w:rPr>
        <w:t xml:space="preserve"> &amp; 4 = 8</w:t>
      </w:r>
      <w:r>
        <w:rPr>
          <w:rFonts w:ascii="Arial" w:hAnsi="Arial" w:cs="Arial"/>
          <w:sz w:val="22"/>
          <w:szCs w:val="22"/>
        </w:rPr>
        <w:t xml:space="preserve"> marks)</w:t>
      </w:r>
      <w:r w:rsidR="00B42379">
        <w:rPr>
          <w:rFonts w:ascii="Arial" w:hAnsi="Arial" w:cs="Arial"/>
          <w:sz w:val="22"/>
          <w:szCs w:val="22"/>
        </w:rPr>
        <w:t xml:space="preserve"> (3.2.5-3.1.6)</w:t>
      </w:r>
    </w:p>
    <w:p w14:paraId="7BA55289" w14:textId="05ABEC10" w:rsidR="00FB16B8" w:rsidRDefault="00F517F8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500" w:dyaOrig="400" w14:anchorId="7F7C5F88">
          <v:shape id="_x0000_s1118" type="#_x0000_t75" style="position:absolute;margin-left:89.6pt;margin-top:44.1pt;width:384pt;height:331.25pt;z-index:251658241">
            <v:imagedata r:id="rId86" o:title=""/>
          </v:shape>
          <o:OLEObject Type="Embed" ProgID="FXDraw.Graphic" ShapeID="_x0000_s1118" DrawAspect="Content" ObjectID="_1712559210" r:id="rId87"/>
        </w:object>
      </w:r>
      <w:r w:rsidR="00D31F66">
        <w:rPr>
          <w:rFonts w:ascii="Arial" w:hAnsi="Arial" w:cs="Arial"/>
          <w:sz w:val="22"/>
          <w:szCs w:val="22"/>
        </w:rPr>
        <w:t xml:space="preserve">The cross section of a mountain can be given by </w:t>
      </w:r>
      <w:r w:rsidR="00433B54" w:rsidRPr="00D31F66">
        <w:rPr>
          <w:rFonts w:ascii="Arial" w:hAnsi="Arial" w:cs="Arial"/>
          <w:position w:val="-24"/>
          <w:sz w:val="22"/>
          <w:szCs w:val="22"/>
        </w:rPr>
        <w:object w:dxaOrig="3140" w:dyaOrig="620" w14:anchorId="2525B7B3">
          <v:shape id="_x0000_i1058" type="#_x0000_t75" style="width:156pt;height:31pt" o:ole="">
            <v:imagedata r:id="rId88" o:title=""/>
          </v:shape>
          <o:OLEObject Type="Embed" ProgID="Equation.DSMT4" ShapeID="_x0000_i1058" DrawAspect="Content" ObjectID="_1712559203" r:id="rId89"/>
        </w:object>
      </w:r>
      <w:r w:rsidR="00D31F66">
        <w:rPr>
          <w:rFonts w:ascii="Arial" w:hAnsi="Arial" w:cs="Arial"/>
          <w:sz w:val="22"/>
          <w:szCs w:val="22"/>
        </w:rPr>
        <w:t xml:space="preserve"> for </w:t>
      </w:r>
      <w:r w:rsidR="00D31F66" w:rsidRPr="00D31F66">
        <w:rPr>
          <w:rFonts w:ascii="Arial" w:hAnsi="Arial" w:cs="Arial"/>
          <w:position w:val="-6"/>
          <w:sz w:val="22"/>
          <w:szCs w:val="22"/>
        </w:rPr>
        <w:object w:dxaOrig="999" w:dyaOrig="279" w14:anchorId="219562F0">
          <v:shape id="_x0000_i1059" type="#_x0000_t75" style="width:50pt;height:14.5pt" o:ole="">
            <v:imagedata r:id="rId90" o:title=""/>
          </v:shape>
          <o:OLEObject Type="Embed" ProgID="Equation.DSMT4" ShapeID="_x0000_i1059" DrawAspect="Content" ObjectID="_1712559204" r:id="rId91"/>
        </w:object>
      </w:r>
      <w:r w:rsidR="00D31F66">
        <w:rPr>
          <w:rFonts w:ascii="Arial" w:hAnsi="Arial" w:cs="Arial"/>
          <w:sz w:val="22"/>
          <w:szCs w:val="22"/>
        </w:rPr>
        <w:t xml:space="preserve"> metres</w:t>
      </w:r>
      <w:r w:rsidR="00433B54">
        <w:rPr>
          <w:rFonts w:ascii="Arial" w:hAnsi="Arial" w:cs="Arial"/>
          <w:sz w:val="22"/>
          <w:szCs w:val="22"/>
        </w:rPr>
        <w:t xml:space="preserve"> where </w:t>
      </w:r>
      <w:r w:rsidR="00433B54" w:rsidRPr="00433B54">
        <w:rPr>
          <w:rFonts w:ascii="Arial" w:hAnsi="Arial" w:cs="Arial"/>
          <w:position w:val="-10"/>
          <w:sz w:val="22"/>
          <w:szCs w:val="22"/>
        </w:rPr>
        <w:object w:dxaOrig="540" w:dyaOrig="320" w14:anchorId="3C37516B">
          <v:shape id="_x0000_i1060" type="#_x0000_t75" style="width:27pt;height:15.5pt" o:ole="">
            <v:imagedata r:id="rId92" o:title=""/>
          </v:shape>
          <o:OLEObject Type="Embed" ProgID="Equation.DSMT4" ShapeID="_x0000_i1060" DrawAspect="Content" ObjectID="_1712559205" r:id="rId93"/>
        </w:object>
      </w:r>
      <w:r w:rsidR="00433B54">
        <w:rPr>
          <w:rFonts w:ascii="Arial" w:hAnsi="Arial" w:cs="Arial"/>
          <w:sz w:val="22"/>
          <w:szCs w:val="22"/>
        </w:rPr>
        <w:t xml:space="preserve"> = height at </w:t>
      </w:r>
      <w:r w:rsidR="00433B54" w:rsidRPr="00433B54">
        <w:rPr>
          <w:rFonts w:ascii="Arial" w:hAnsi="Arial" w:cs="Arial"/>
          <w:position w:val="-6"/>
          <w:sz w:val="22"/>
          <w:szCs w:val="22"/>
        </w:rPr>
        <w:object w:dxaOrig="200" w:dyaOrig="220" w14:anchorId="32FA905E">
          <v:shape id="_x0000_i1061" type="#_x0000_t75" style="width:10pt;height:11.5pt" o:ole="">
            <v:imagedata r:id="rId94" o:title=""/>
          </v:shape>
          <o:OLEObject Type="Embed" ProgID="Equation.DSMT4" ShapeID="_x0000_i1061" DrawAspect="Content" ObjectID="_1712559206" r:id="rId95"/>
        </w:object>
      </w:r>
      <w:r w:rsidR="00433B54">
        <w:rPr>
          <w:rFonts w:ascii="Arial" w:hAnsi="Arial" w:cs="Arial"/>
          <w:sz w:val="22"/>
          <w:szCs w:val="22"/>
        </w:rPr>
        <w:t xml:space="preserve"> metres.</w:t>
      </w:r>
    </w:p>
    <w:p w14:paraId="384D631C" w14:textId="791D917B" w:rsidR="00B72B87" w:rsidRDefault="00B72B87" w:rsidP="00E77EEC">
      <w:pPr>
        <w:rPr>
          <w:rFonts w:ascii="Arial" w:hAnsi="Arial" w:cs="Arial"/>
          <w:sz w:val="22"/>
          <w:szCs w:val="22"/>
        </w:rPr>
      </w:pPr>
    </w:p>
    <w:p w14:paraId="38BBC2A8" w14:textId="6A5B7D6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9D300AD" w14:textId="5E6EF978" w:rsidR="006A469D" w:rsidRDefault="006A469D" w:rsidP="0E3E20C5">
      <w:pPr>
        <w:rPr>
          <w:rFonts w:ascii="Arial" w:hAnsi="Arial" w:cs="Arial"/>
        </w:rPr>
      </w:pPr>
    </w:p>
    <w:p w14:paraId="0868B2CF" w14:textId="33A0703D" w:rsidR="006A469D" w:rsidRDefault="006A469D" w:rsidP="00433B54">
      <w:pPr>
        <w:rPr>
          <w:rFonts w:ascii="Arial" w:hAnsi="Arial" w:cs="Arial"/>
          <w:sz w:val="22"/>
          <w:szCs w:val="22"/>
        </w:rPr>
      </w:pPr>
    </w:p>
    <w:p w14:paraId="086899EE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21E2672A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61794A74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3C0F14E2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1D281E2B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30280D3A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348DA13A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17445F2C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6F5927EC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007DDAF9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59651C75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31E11617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1A8585C1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4AF07F5A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00BA1DB5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7C7AAB59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3CACEA09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6DAA60D5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2704DB6F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7176CA06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7CF52BB4" w14:textId="77777777" w:rsidR="001E220D" w:rsidRDefault="001E220D" w:rsidP="00433B54">
      <w:pPr>
        <w:rPr>
          <w:rFonts w:ascii="Arial" w:hAnsi="Arial" w:cs="Arial"/>
          <w:sz w:val="22"/>
          <w:szCs w:val="22"/>
        </w:rPr>
      </w:pPr>
    </w:p>
    <w:p w14:paraId="2CFEA11D" w14:textId="77777777" w:rsidR="006A469D" w:rsidRPr="00433B54" w:rsidRDefault="006A469D" w:rsidP="00433B54">
      <w:pPr>
        <w:rPr>
          <w:rFonts w:ascii="Arial" w:hAnsi="Arial" w:cs="Arial"/>
          <w:sz w:val="22"/>
          <w:szCs w:val="22"/>
        </w:rPr>
      </w:pPr>
    </w:p>
    <w:p w14:paraId="52310E92" w14:textId="1319678B" w:rsidR="00D31F66" w:rsidRDefault="00D31F66" w:rsidP="00D31F66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D31F66">
        <w:rPr>
          <w:rFonts w:ascii="Arial" w:hAnsi="Arial" w:cs="Arial"/>
          <w:position w:val="-24"/>
          <w:sz w:val="22"/>
          <w:szCs w:val="22"/>
        </w:rPr>
        <w:object w:dxaOrig="340" w:dyaOrig="620" w14:anchorId="0F8E40E9">
          <v:shape id="_x0000_i1062" type="#_x0000_t75" style="width:17.5pt;height:31pt" o:ole="">
            <v:imagedata r:id="rId96" o:title=""/>
          </v:shape>
          <o:OLEObject Type="Embed" ProgID="Equation.DSMT4" ShapeID="_x0000_i1062" DrawAspect="Content" ObjectID="_1712559207" r:id="rId97"/>
        </w:object>
      </w:r>
      <w:r>
        <w:rPr>
          <w:rFonts w:ascii="Arial" w:hAnsi="Arial" w:cs="Arial"/>
          <w:sz w:val="22"/>
          <w:szCs w:val="22"/>
        </w:rPr>
        <w:t>.</w:t>
      </w:r>
    </w:p>
    <w:p w14:paraId="50A5F85E" w14:textId="26A7FD8E" w:rsidR="00433B54" w:rsidRDefault="00433B54" w:rsidP="00433B54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C2D24" w:rsidRPr="00BD6CB4" w14:paraId="7BA3BB2A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2474DA" w14:textId="77777777" w:rsidR="00DC2D24" w:rsidRPr="00323B31" w:rsidRDefault="00DC2D24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C2D24" w:rsidRPr="00BD6CB4" w14:paraId="2BB87545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5030B8" w14:textId="77777777" w:rsidR="00DC2D2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69E36D" w14:textId="73C610D3" w:rsidR="00DC2D24" w:rsidRDefault="00036CD7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08058E7" wp14:editId="19BC84E7">
                  <wp:extent cx="5340350" cy="16827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8"/>
                          <a:srcRect b="48182"/>
                          <a:stretch/>
                        </pic:blipFill>
                        <pic:spPr bwMode="auto">
                          <a:xfrm>
                            <a:off x="0" y="0"/>
                            <a:ext cx="5340350" cy="1682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D323F70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C2D24" w:rsidRPr="00BD6CB4" w14:paraId="2D534C99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7799C7" w14:textId="77777777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C2D24" w:rsidRPr="00BD6CB4" w14:paraId="000B09F4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AE533C" w14:textId="5FCDA15F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36CD7">
              <w:t>states derivative</w:t>
            </w:r>
          </w:p>
          <w:p w14:paraId="7BE7A0A6" w14:textId="70436430" w:rsidR="00DC2D24" w:rsidRPr="00BD6CB4" w:rsidRDefault="00DC2D24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  <w:tr w:rsidR="00BB32B5" w:rsidRPr="00BD6CB4" w14:paraId="4BA162E3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604770" w14:textId="095B7815" w:rsidR="00BB32B5" w:rsidRPr="00BD6CB4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</w:p>
        </w:tc>
      </w:tr>
    </w:tbl>
    <w:p w14:paraId="15B6FF30" w14:textId="28689CAC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504F29DB" w14:textId="33D65A72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1EC8E77A" w14:textId="1CBB7C84" w:rsidR="00BB32B5" w:rsidRPr="00BB32B5" w:rsidRDefault="00BB32B5" w:rsidP="00BB32B5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 w:rsidRPr="00BB32B5">
        <w:rPr>
          <w:rFonts w:ascii="Arial" w:hAnsi="Arial" w:cs="Arial"/>
          <w:sz w:val="22"/>
          <w:szCs w:val="22"/>
        </w:rPr>
        <w:t>Determine the minimum height of the mountain to 2 decimal places. Justify.</w:t>
      </w:r>
    </w:p>
    <w:p w14:paraId="1C64F6FC" w14:textId="77777777" w:rsidR="00BB32B5" w:rsidRDefault="00BB32B5" w:rsidP="00BB32B5">
      <w:pPr>
        <w:rPr>
          <w:rFonts w:ascii="Arial" w:hAnsi="Arial" w:cs="Arial"/>
          <w:sz w:val="22"/>
          <w:szCs w:val="22"/>
        </w:rPr>
      </w:pPr>
    </w:p>
    <w:p w14:paraId="6863D5D8" w14:textId="77777777" w:rsidR="00BB32B5" w:rsidRDefault="00BB32B5" w:rsidP="00BB32B5">
      <w:pPr>
        <w:rPr>
          <w:rFonts w:ascii="Arial" w:hAnsi="Arial" w:cs="Arial"/>
          <w:sz w:val="22"/>
          <w:szCs w:val="22"/>
        </w:rPr>
      </w:pPr>
    </w:p>
    <w:p w14:paraId="590FB76E" w14:textId="77777777" w:rsidR="00BB32B5" w:rsidRDefault="00BB32B5" w:rsidP="00BB32B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BB32B5" w:rsidRPr="00BD6CB4" w14:paraId="5EC686F2" w14:textId="77777777" w:rsidTr="00A3227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FCC962" w14:textId="77777777" w:rsidR="00BB32B5" w:rsidRPr="00323B31" w:rsidRDefault="00BB32B5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BB32B5" w:rsidRPr="00BD6CB4" w14:paraId="275C7930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33E3A9" w14:textId="77777777" w:rsidR="00BB32B5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B17388" w14:textId="77777777" w:rsidR="00BB32B5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993B8E8" wp14:editId="732978D1">
                  <wp:extent cx="5340350" cy="2882900"/>
                  <wp:effectExtent l="0" t="0" r="0" b="0"/>
                  <wp:docPr id="6" name="Picture 6" descr="Graphical user interface, text, applica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Graphical user interface, text, application&#10;&#10;Description automatically generated"/>
                          <pic:cNvPicPr/>
                        </pic:nvPicPr>
                        <pic:blipFill rotWithShape="1">
                          <a:blip r:embed="rId99"/>
                          <a:srcRect b="11224"/>
                          <a:stretch/>
                        </pic:blipFill>
                        <pic:spPr bwMode="auto">
                          <a:xfrm>
                            <a:off x="0" y="0"/>
                            <a:ext cx="5340350" cy="2882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8A9F788" w14:textId="77777777" w:rsidR="00BB32B5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90CD048" wp14:editId="1B9F126E">
                  <wp:extent cx="5340350" cy="1924050"/>
                  <wp:effectExtent l="0" t="0" r="0" b="0"/>
                  <wp:docPr id="7" name="Picture 7" descr="Graphical user interface, text, applica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Graphical user interface, text, application&#10;&#10;Description automatically generated"/>
                          <pic:cNvPicPr/>
                        </pic:nvPicPr>
                        <pic:blipFill rotWithShape="1">
                          <a:blip r:embed="rId100"/>
                          <a:srcRect t="23661" b="17090"/>
                          <a:stretch/>
                        </pic:blipFill>
                        <pic:spPr bwMode="auto">
                          <a:xfrm>
                            <a:off x="0" y="0"/>
                            <a:ext cx="5340350" cy="1924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B89FA84" w14:textId="77777777" w:rsidR="00BB32B5" w:rsidRPr="00BD6CB4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092C93F" wp14:editId="5A3F5412">
                  <wp:extent cx="5340350" cy="1405890"/>
                  <wp:effectExtent l="0" t="0" r="0" b="3810"/>
                  <wp:docPr id="8" name="Picture 8" descr="Graphical user interface, text, application, email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Graphical user interface, text, application, email&#10;&#10;Description automatically generated"/>
                          <pic:cNvPicPr/>
                        </pic:nvPicPr>
                        <pic:blipFill rotWithShape="1">
                          <a:blip r:embed="rId101"/>
                          <a:srcRect t="56707"/>
                          <a:stretch/>
                        </pic:blipFill>
                        <pic:spPr bwMode="auto">
                          <a:xfrm>
                            <a:off x="0" y="0"/>
                            <a:ext cx="5340350" cy="14058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2B5" w:rsidRPr="00BD6CB4" w14:paraId="5E2DFE42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A1FB2F" w14:textId="77777777" w:rsidR="00BB32B5" w:rsidRPr="00BD6CB4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BB32B5" w:rsidRPr="00BD6CB4" w14:paraId="2CA62D89" w14:textId="77777777" w:rsidTr="00A3227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800F0F" w14:textId="77777777" w:rsidR="00BB32B5" w:rsidRPr="00BD6CB4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>
              <w:t>differentiates and equates to zero.</w:t>
            </w:r>
          </w:p>
          <w:p w14:paraId="3CCE6733" w14:textId="77777777" w:rsidR="00BB32B5" w:rsidRPr="00BD6CB4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>
              <w:t>solves for two x values in domain</w:t>
            </w:r>
          </w:p>
          <w:p w14:paraId="5559E492" w14:textId="77777777" w:rsidR="00BB32B5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>
              <w:t>uses first or second derivative test to select local min with y value stated to 2 dp</w:t>
            </w:r>
          </w:p>
          <w:p w14:paraId="74A29518" w14:textId="77777777" w:rsidR="00BB32B5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no need for units)</w:t>
            </w:r>
          </w:p>
          <w:p w14:paraId="1C3EB4AE" w14:textId="77777777" w:rsidR="00BB32B5" w:rsidRPr="00BD6CB4" w:rsidRDefault="00BB32B5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E2DAEB1" w14:textId="77777777" w:rsidR="00BB32B5" w:rsidRDefault="00BB32B5" w:rsidP="00BB32B5">
      <w:pPr>
        <w:rPr>
          <w:rFonts w:ascii="Arial" w:hAnsi="Arial" w:cs="Arial"/>
          <w:sz w:val="22"/>
          <w:szCs w:val="22"/>
        </w:rPr>
      </w:pPr>
    </w:p>
    <w:p w14:paraId="41589484" w14:textId="6D34D47E" w:rsidR="00BB32B5" w:rsidRDefault="00BB32B5" w:rsidP="00433B54">
      <w:pPr>
        <w:rPr>
          <w:rFonts w:ascii="Arial" w:hAnsi="Arial" w:cs="Arial"/>
          <w:sz w:val="22"/>
          <w:szCs w:val="22"/>
        </w:rPr>
      </w:pPr>
    </w:p>
    <w:p w14:paraId="59D77B56" w14:textId="77777777" w:rsidR="00433B54" w:rsidRP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2BB6F696" w14:textId="53FC86EC" w:rsidR="00D31F66" w:rsidRDefault="00D31F66" w:rsidP="00BB32B5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water collection tank will be placed at the </w:t>
      </w:r>
      <w:r w:rsidRPr="006A469D">
        <w:rPr>
          <w:rFonts w:ascii="Arial" w:hAnsi="Arial" w:cs="Arial"/>
          <w:b/>
          <w:bCs/>
          <w:sz w:val="22"/>
          <w:szCs w:val="22"/>
        </w:rPr>
        <w:t>steepest</w:t>
      </w:r>
      <w:r>
        <w:rPr>
          <w:rFonts w:ascii="Arial" w:hAnsi="Arial" w:cs="Arial"/>
          <w:sz w:val="22"/>
          <w:szCs w:val="22"/>
        </w:rPr>
        <w:t xml:space="preserve"> part of the mountain. Determine the coordinates of this point to 2 decimal places.</w:t>
      </w:r>
      <w:r w:rsidR="00433B54">
        <w:rPr>
          <w:rFonts w:ascii="Arial" w:hAnsi="Arial" w:cs="Arial"/>
          <w:sz w:val="22"/>
          <w:szCs w:val="22"/>
        </w:rPr>
        <w:t xml:space="preserve"> Justify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273C" w:rsidRPr="00BD6CB4" w14:paraId="1DAEB98E" w14:textId="77777777" w:rsidTr="0E3E20C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DBF764" w14:textId="77777777" w:rsidR="00D8273C" w:rsidRPr="00323B31" w:rsidRDefault="00D8273C" w:rsidP="00A3227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273C" w:rsidRPr="00BD6CB4" w14:paraId="1D5E7B20" w14:textId="77777777" w:rsidTr="0E3E20C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114ABC" w14:textId="77777777" w:rsidR="00D8273C" w:rsidRDefault="00D8273C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AA5A83" w14:textId="1FD5E573" w:rsidR="00D8273C" w:rsidRDefault="006051B1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8F09534" wp14:editId="65A0378A">
                  <wp:extent cx="5340350" cy="28638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2"/>
                          <a:srcRect b="11810"/>
                          <a:stretch/>
                        </pic:blipFill>
                        <pic:spPr bwMode="auto">
                          <a:xfrm>
                            <a:off x="0" y="0"/>
                            <a:ext cx="5340350" cy="2863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2AF18BC" w14:textId="77777777" w:rsidR="00D8273C" w:rsidRDefault="006051B1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0B1365C" wp14:editId="4421E071">
                  <wp:extent cx="5340350" cy="221869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3"/>
                          <a:srcRect t="31678"/>
                          <a:stretch/>
                        </pic:blipFill>
                        <pic:spPr bwMode="auto">
                          <a:xfrm>
                            <a:off x="0" y="0"/>
                            <a:ext cx="5340350" cy="2218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388AA82" w14:textId="49614B68" w:rsidR="006051B1" w:rsidRDefault="0D1F0C70" w:rsidP="0D1F0C7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056729C" wp14:editId="685CF499">
                  <wp:extent cx="2781300" cy="1447815"/>
                  <wp:effectExtent l="0" t="0" r="0" b="0"/>
                  <wp:docPr id="1605710465" name="Picture 1605710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5710465"/>
                          <pic:cNvPicPr/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83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0" cy="1447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D01AD7" w14:textId="633BFF90" w:rsidR="3A6FA1E1" w:rsidRDefault="56C83680" w:rsidP="3A6FA1E1">
            <w:pPr>
              <w:tabs>
                <w:tab w:val="right" w:pos="9356"/>
              </w:tabs>
              <w:ind w:right="-41"/>
              <w:rPr>
                <w:lang w:val="en-US"/>
              </w:rPr>
            </w:pPr>
            <w:r w:rsidRPr="0E3E20C5">
              <w:rPr>
                <w:lang w:val="en-US"/>
              </w:rPr>
              <w:t>Steepest point is at x=5.91 metres &amp; y = 23.20 metres or 23.19</w:t>
            </w:r>
            <w:r w:rsidR="446B6229" w:rsidRPr="0E3E20C5">
              <w:rPr>
                <w:lang w:val="en-US"/>
              </w:rPr>
              <w:t>(do not accept 23.2)</w:t>
            </w:r>
          </w:p>
          <w:p w14:paraId="27A2C857" w14:textId="162DE0D0" w:rsidR="3A6FA1E1" w:rsidRDefault="3A6FA1E1" w:rsidP="3A6FA1E1">
            <w:pPr>
              <w:tabs>
                <w:tab w:val="right" w:pos="9356"/>
              </w:tabs>
              <w:ind w:right="-41"/>
              <w:rPr>
                <w:lang w:val="en-US"/>
              </w:rPr>
            </w:pPr>
          </w:p>
          <w:p w14:paraId="190B8248" w14:textId="3D13064B" w:rsidR="006051B1" w:rsidRPr="00BD6CB4" w:rsidRDefault="3A6FA1E1" w:rsidP="2E8D65C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2E8D65CF">
              <w:rPr>
                <w:lang w:val="en-US"/>
              </w:rPr>
              <w:t xml:space="preserve">Note: </w:t>
            </w:r>
            <w:r w:rsidRPr="2E8D65CF">
              <w:rPr>
                <w:b/>
                <w:bCs/>
                <w:lang w:val="en-US"/>
              </w:rPr>
              <w:t xml:space="preserve">accept </w:t>
            </w:r>
            <w:r w:rsidRPr="2E8D65CF">
              <w:rPr>
                <w:lang w:val="en-US"/>
              </w:rPr>
              <w:t>the endpoint if derivative is given although the endpoints were not supposed to be examined</w:t>
            </w:r>
            <w:r w:rsidR="37E9C27B" w:rsidRPr="2E8D65CF">
              <w:rPr>
                <w:lang w:val="en-US"/>
              </w:rPr>
              <w:t>.</w:t>
            </w:r>
            <w:r w:rsidR="6C443150" w:rsidRPr="2E8D65CF">
              <w:rPr>
                <w:rFonts w:cs="Arial"/>
                <w:lang w:val="en-US"/>
              </w:rPr>
              <w:t xml:space="preserve">  endpoint of x = 10 metres</w:t>
            </w:r>
            <w:r w:rsidR="1068E4E7" w:rsidRPr="2E8D65CF">
              <w:rPr>
                <w:rFonts w:cs="Arial"/>
                <w:lang w:val="en-US"/>
              </w:rPr>
              <w:t xml:space="preserve"> &amp; y = 69.11 metres</w:t>
            </w:r>
          </w:p>
          <w:p w14:paraId="565F3419" w14:textId="15B5A022" w:rsidR="006051B1" w:rsidRPr="00BD6CB4" w:rsidRDefault="157775CD" w:rsidP="2E8D65C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 w:rsidRPr="157775CD">
              <w:rPr>
                <w:lang w:val="en-US"/>
              </w:rPr>
              <w:t>Behaviours unchanged</w:t>
            </w:r>
          </w:p>
        </w:tc>
      </w:tr>
      <w:tr w:rsidR="00D8273C" w:rsidRPr="00BD6CB4" w14:paraId="20B8F0CC" w14:textId="77777777" w:rsidTr="0E3E20C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A63E82" w14:textId="77777777" w:rsidR="00D8273C" w:rsidRPr="00BD6CB4" w:rsidRDefault="00D8273C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8273C" w:rsidRPr="00BD6CB4" w14:paraId="120B74A8" w14:textId="77777777" w:rsidTr="0E3E20C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FA8757" w14:textId="00555B91" w:rsidR="00D8273C" w:rsidRPr="00BD6CB4" w:rsidRDefault="00D8273C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F3F8E">
              <w:t>equates second derivative to zero.</w:t>
            </w:r>
          </w:p>
          <w:p w14:paraId="33270E84" w14:textId="6FAA650A" w:rsidR="00D8273C" w:rsidRPr="00BD6CB4" w:rsidRDefault="00D8273C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F3F8E">
              <w:t>solves for 3 values of x</w:t>
            </w:r>
          </w:p>
          <w:p w14:paraId="7C64A5CE" w14:textId="59A88EE3" w:rsidR="00D8273C" w:rsidRDefault="00D8273C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lastRenderedPageBreak/>
              <w:t>P</w:t>
            </w:r>
            <w:r w:rsidRPr="00BD6CB4">
              <w:t xml:space="preserve"> </w:t>
            </w:r>
            <w:r w:rsidR="001F3F8E">
              <w:t>states value of first derivative for at least 2 x values above.</w:t>
            </w:r>
          </w:p>
          <w:p w14:paraId="2D75BF54" w14:textId="0D5603D9" w:rsidR="00D8273C" w:rsidRDefault="00D8273C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F3F8E">
              <w:t>selects steepest point with x</w:t>
            </w:r>
            <w:r w:rsidR="00BB32B5">
              <w:t xml:space="preserve"> &amp; y</w:t>
            </w:r>
            <w:r w:rsidR="001F3F8E">
              <w:t xml:space="preserve"> value</w:t>
            </w:r>
            <w:r w:rsidR="00BB32B5">
              <w:t>s</w:t>
            </w:r>
            <w:r w:rsidR="001F3F8E">
              <w:t xml:space="preserve"> rounded to 2 dp (2 possible answers)</w:t>
            </w:r>
          </w:p>
          <w:p w14:paraId="3C39D775" w14:textId="15B95F3C" w:rsidR="001F3F8E" w:rsidRPr="00BD6CB4" w:rsidRDefault="001F3F8E" w:rsidP="00A322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 : max -1 if 2 dp not used in entire question</w:t>
            </w:r>
            <w:r w:rsidR="00BB32B5">
              <w:t xml:space="preserve"> (no need for units)</w:t>
            </w:r>
          </w:p>
        </w:tc>
      </w:tr>
    </w:tbl>
    <w:p w14:paraId="19D0DDDC" w14:textId="77777777" w:rsidR="00D8273C" w:rsidRDefault="00D8273C" w:rsidP="00D8273C">
      <w:pPr>
        <w:pStyle w:val="ListParagraph"/>
        <w:rPr>
          <w:rFonts w:ascii="Arial" w:hAnsi="Arial" w:cs="Arial"/>
          <w:sz w:val="22"/>
          <w:szCs w:val="22"/>
        </w:rPr>
      </w:pPr>
    </w:p>
    <w:p w14:paraId="10824662" w14:textId="7CAE5F98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4896494C" w14:textId="4886C4D9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753A834F" w14:textId="60CC5CAB" w:rsidR="00433B54" w:rsidRDefault="00433B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B0BE66A" w14:textId="7E348B95" w:rsidR="00433B54" w:rsidRDefault="00433B54" w:rsidP="00433B5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Continue with Q7</w:t>
      </w:r>
    </w:p>
    <w:p w14:paraId="40DBC4F2" w14:textId="4A1F4E75" w:rsidR="00433B54" w:rsidRDefault="00433B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11B07A" w14:textId="2CCF934D" w:rsidR="00433B54" w:rsidRPr="00433B54" w:rsidRDefault="00433B54" w:rsidP="00433B5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Extra working space</w:t>
      </w:r>
    </w:p>
    <w:sectPr w:rsidR="00433B54" w:rsidRPr="00433B54" w:rsidSect="00C50199">
      <w:headerReference w:type="default" r:id="rId105"/>
      <w:footerReference w:type="default" r:id="rId10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0576C2" w14:textId="77777777" w:rsidR="0098638D" w:rsidRDefault="0098638D" w:rsidP="001037DD">
      <w:r>
        <w:separator/>
      </w:r>
    </w:p>
  </w:endnote>
  <w:endnote w:type="continuationSeparator" w:id="0">
    <w:p w14:paraId="455C5E49" w14:textId="77777777" w:rsidR="0098638D" w:rsidRDefault="0098638D" w:rsidP="001037DD">
      <w:r>
        <w:continuationSeparator/>
      </w:r>
    </w:p>
  </w:endnote>
  <w:endnote w:type="continuationNotice" w:id="1">
    <w:p w14:paraId="431151D2" w14:textId="77777777" w:rsidR="0098638D" w:rsidRDefault="0098638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75C779" w14:textId="77777777" w:rsidR="0098638D" w:rsidRDefault="0098638D" w:rsidP="001037DD">
      <w:r>
        <w:separator/>
      </w:r>
    </w:p>
  </w:footnote>
  <w:footnote w:type="continuationSeparator" w:id="0">
    <w:p w14:paraId="6286A628" w14:textId="77777777" w:rsidR="0098638D" w:rsidRDefault="0098638D" w:rsidP="001037DD">
      <w:r>
        <w:continuationSeparator/>
      </w:r>
    </w:p>
  </w:footnote>
  <w:footnote w:type="continuationNotice" w:id="1">
    <w:p w14:paraId="5E211B76" w14:textId="77777777" w:rsidR="0098638D" w:rsidRDefault="0098638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46DA5"/>
    <w:multiLevelType w:val="hybridMultilevel"/>
    <w:tmpl w:val="CFD4ABA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813EE6"/>
    <w:multiLevelType w:val="hybridMultilevel"/>
    <w:tmpl w:val="6A9E90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4B612D"/>
    <w:multiLevelType w:val="hybridMultilevel"/>
    <w:tmpl w:val="F0EC3F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F46EE7"/>
    <w:multiLevelType w:val="hybridMultilevel"/>
    <w:tmpl w:val="EF0069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76B6DBC"/>
    <w:multiLevelType w:val="hybridMultilevel"/>
    <w:tmpl w:val="9F0072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1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D4A0BC8"/>
    <w:multiLevelType w:val="hybridMultilevel"/>
    <w:tmpl w:val="F0EC3F9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A55B6D"/>
    <w:multiLevelType w:val="hybridMultilevel"/>
    <w:tmpl w:val="AEE87F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54C29D3"/>
    <w:multiLevelType w:val="hybridMultilevel"/>
    <w:tmpl w:val="4D786A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947E6E"/>
    <w:multiLevelType w:val="hybridMultilevel"/>
    <w:tmpl w:val="ABD219B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6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732119661">
    <w:abstractNumId w:val="21"/>
  </w:num>
  <w:num w:numId="2" w16cid:durableId="1493257697">
    <w:abstractNumId w:val="23"/>
  </w:num>
  <w:num w:numId="3" w16cid:durableId="422603560">
    <w:abstractNumId w:val="42"/>
  </w:num>
  <w:num w:numId="4" w16cid:durableId="374045466">
    <w:abstractNumId w:val="45"/>
  </w:num>
  <w:num w:numId="5" w16cid:durableId="136067333">
    <w:abstractNumId w:val="18"/>
  </w:num>
  <w:num w:numId="6" w16cid:durableId="289820890">
    <w:abstractNumId w:val="38"/>
  </w:num>
  <w:num w:numId="7" w16cid:durableId="1534226491">
    <w:abstractNumId w:val="34"/>
  </w:num>
  <w:num w:numId="8" w16cid:durableId="1448694881">
    <w:abstractNumId w:val="20"/>
  </w:num>
  <w:num w:numId="9" w16cid:durableId="243228200">
    <w:abstractNumId w:val="46"/>
  </w:num>
  <w:num w:numId="10" w16cid:durableId="1036127781">
    <w:abstractNumId w:val="32"/>
  </w:num>
  <w:num w:numId="11" w16cid:durableId="318269025">
    <w:abstractNumId w:val="40"/>
  </w:num>
  <w:num w:numId="12" w16cid:durableId="370345320">
    <w:abstractNumId w:val="12"/>
  </w:num>
  <w:num w:numId="13" w16cid:durableId="1287077577">
    <w:abstractNumId w:val="1"/>
  </w:num>
  <w:num w:numId="14" w16cid:durableId="637883243">
    <w:abstractNumId w:val="6"/>
  </w:num>
  <w:num w:numId="15" w16cid:durableId="1914200634">
    <w:abstractNumId w:val="15"/>
  </w:num>
  <w:num w:numId="16" w16cid:durableId="1194879345">
    <w:abstractNumId w:val="33"/>
  </w:num>
  <w:num w:numId="17" w16cid:durableId="1890652965">
    <w:abstractNumId w:val="26"/>
  </w:num>
  <w:num w:numId="18" w16cid:durableId="1074205913">
    <w:abstractNumId w:val="9"/>
  </w:num>
  <w:num w:numId="19" w16cid:durableId="520314638">
    <w:abstractNumId w:val="7"/>
  </w:num>
  <w:num w:numId="20" w16cid:durableId="1956718253">
    <w:abstractNumId w:val="0"/>
  </w:num>
  <w:num w:numId="21" w16cid:durableId="153573541">
    <w:abstractNumId w:val="25"/>
  </w:num>
  <w:num w:numId="22" w16cid:durableId="1164249216">
    <w:abstractNumId w:val="13"/>
  </w:num>
  <w:num w:numId="23" w16cid:durableId="663434486">
    <w:abstractNumId w:val="24"/>
  </w:num>
  <w:num w:numId="24" w16cid:durableId="1161387843">
    <w:abstractNumId w:val="22"/>
  </w:num>
  <w:num w:numId="25" w16cid:durableId="648022154">
    <w:abstractNumId w:val="2"/>
  </w:num>
  <w:num w:numId="26" w16cid:durableId="1594322189">
    <w:abstractNumId w:val="8"/>
  </w:num>
  <w:num w:numId="27" w16cid:durableId="1886795519">
    <w:abstractNumId w:val="5"/>
  </w:num>
  <w:num w:numId="28" w16cid:durableId="1391344230">
    <w:abstractNumId w:val="31"/>
  </w:num>
  <w:num w:numId="29" w16cid:durableId="1049918539">
    <w:abstractNumId w:val="10"/>
  </w:num>
  <w:num w:numId="30" w16cid:durableId="1577713860">
    <w:abstractNumId w:val="3"/>
  </w:num>
  <w:num w:numId="31" w16cid:durableId="833495451">
    <w:abstractNumId w:val="39"/>
  </w:num>
  <w:num w:numId="32" w16cid:durableId="796794723">
    <w:abstractNumId w:val="29"/>
  </w:num>
  <w:num w:numId="33" w16cid:durableId="504441626">
    <w:abstractNumId w:val="41"/>
  </w:num>
  <w:num w:numId="34" w16cid:durableId="1674339333">
    <w:abstractNumId w:val="36"/>
  </w:num>
  <w:num w:numId="35" w16cid:durableId="1089541324">
    <w:abstractNumId w:val="16"/>
  </w:num>
  <w:num w:numId="36" w16cid:durableId="1860586274">
    <w:abstractNumId w:val="37"/>
  </w:num>
  <w:num w:numId="37" w16cid:durableId="305623656">
    <w:abstractNumId w:val="35"/>
  </w:num>
  <w:num w:numId="38" w16cid:durableId="506604446">
    <w:abstractNumId w:val="28"/>
  </w:num>
  <w:num w:numId="39" w16cid:durableId="440540109">
    <w:abstractNumId w:val="19"/>
  </w:num>
  <w:num w:numId="40" w16cid:durableId="1704790235">
    <w:abstractNumId w:val="4"/>
  </w:num>
  <w:num w:numId="41" w16cid:durableId="476266176">
    <w:abstractNumId w:val="17"/>
  </w:num>
  <w:num w:numId="42" w16cid:durableId="1037050655">
    <w:abstractNumId w:val="11"/>
  </w:num>
  <w:num w:numId="43" w16cid:durableId="1265067832">
    <w:abstractNumId w:val="30"/>
  </w:num>
  <w:num w:numId="44" w16cid:durableId="202594551">
    <w:abstractNumId w:val="43"/>
  </w:num>
  <w:num w:numId="45" w16cid:durableId="732460243">
    <w:abstractNumId w:val="44"/>
  </w:num>
  <w:num w:numId="46" w16cid:durableId="799961354">
    <w:abstractNumId w:val="14"/>
  </w:num>
  <w:num w:numId="47" w16cid:durableId="184034111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3F34"/>
    <w:rsid w:val="00026D2D"/>
    <w:rsid w:val="00027FCB"/>
    <w:rsid w:val="00031CDE"/>
    <w:rsid w:val="00032B87"/>
    <w:rsid w:val="00033100"/>
    <w:rsid w:val="00036CD7"/>
    <w:rsid w:val="0003778D"/>
    <w:rsid w:val="00052AE1"/>
    <w:rsid w:val="0005625C"/>
    <w:rsid w:val="00060E9D"/>
    <w:rsid w:val="000613D6"/>
    <w:rsid w:val="0006327F"/>
    <w:rsid w:val="00072092"/>
    <w:rsid w:val="00077CA5"/>
    <w:rsid w:val="00080340"/>
    <w:rsid w:val="0008241D"/>
    <w:rsid w:val="000942CB"/>
    <w:rsid w:val="00094D56"/>
    <w:rsid w:val="000A24ED"/>
    <w:rsid w:val="000A3251"/>
    <w:rsid w:val="000A62D4"/>
    <w:rsid w:val="000B54DD"/>
    <w:rsid w:val="000C6767"/>
    <w:rsid w:val="000C6951"/>
    <w:rsid w:val="000D025B"/>
    <w:rsid w:val="000D10A5"/>
    <w:rsid w:val="000E22A8"/>
    <w:rsid w:val="000E40F2"/>
    <w:rsid w:val="000F4F02"/>
    <w:rsid w:val="000F5C75"/>
    <w:rsid w:val="0010102D"/>
    <w:rsid w:val="001018F0"/>
    <w:rsid w:val="001037DD"/>
    <w:rsid w:val="00107C6F"/>
    <w:rsid w:val="001267E0"/>
    <w:rsid w:val="00131E4F"/>
    <w:rsid w:val="00132551"/>
    <w:rsid w:val="00155662"/>
    <w:rsid w:val="00161A06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220D"/>
    <w:rsid w:val="001E7A4C"/>
    <w:rsid w:val="001F3F8E"/>
    <w:rsid w:val="00202370"/>
    <w:rsid w:val="00206F23"/>
    <w:rsid w:val="00210255"/>
    <w:rsid w:val="0021427B"/>
    <w:rsid w:val="00214C5E"/>
    <w:rsid w:val="002252D6"/>
    <w:rsid w:val="00225664"/>
    <w:rsid w:val="002268FB"/>
    <w:rsid w:val="00242CED"/>
    <w:rsid w:val="002437E3"/>
    <w:rsid w:val="002446B1"/>
    <w:rsid w:val="002454C5"/>
    <w:rsid w:val="00254F85"/>
    <w:rsid w:val="00255A81"/>
    <w:rsid w:val="00260629"/>
    <w:rsid w:val="00260D31"/>
    <w:rsid w:val="002675DB"/>
    <w:rsid w:val="002678D5"/>
    <w:rsid w:val="00270B0F"/>
    <w:rsid w:val="002823D8"/>
    <w:rsid w:val="002829F1"/>
    <w:rsid w:val="00286054"/>
    <w:rsid w:val="00286AD8"/>
    <w:rsid w:val="002871C0"/>
    <w:rsid w:val="0028720A"/>
    <w:rsid w:val="002A0269"/>
    <w:rsid w:val="002A0C29"/>
    <w:rsid w:val="002A0DA3"/>
    <w:rsid w:val="002A6E2D"/>
    <w:rsid w:val="002B5A0E"/>
    <w:rsid w:val="002C42B1"/>
    <w:rsid w:val="002C73CB"/>
    <w:rsid w:val="002D3851"/>
    <w:rsid w:val="002D4890"/>
    <w:rsid w:val="002E1470"/>
    <w:rsid w:val="002F2999"/>
    <w:rsid w:val="002F6A3F"/>
    <w:rsid w:val="003023A3"/>
    <w:rsid w:val="00303603"/>
    <w:rsid w:val="0031008A"/>
    <w:rsid w:val="00312DB6"/>
    <w:rsid w:val="003171E3"/>
    <w:rsid w:val="00317C65"/>
    <w:rsid w:val="00334620"/>
    <w:rsid w:val="003632F8"/>
    <w:rsid w:val="003650F3"/>
    <w:rsid w:val="00365E72"/>
    <w:rsid w:val="00366F6F"/>
    <w:rsid w:val="00373198"/>
    <w:rsid w:val="003739F9"/>
    <w:rsid w:val="00374B05"/>
    <w:rsid w:val="0038354D"/>
    <w:rsid w:val="003837BA"/>
    <w:rsid w:val="00386FE4"/>
    <w:rsid w:val="0039576C"/>
    <w:rsid w:val="0039795F"/>
    <w:rsid w:val="003A1703"/>
    <w:rsid w:val="003B2409"/>
    <w:rsid w:val="003D1072"/>
    <w:rsid w:val="003D3BBA"/>
    <w:rsid w:val="003D525B"/>
    <w:rsid w:val="003D583E"/>
    <w:rsid w:val="003D5E3E"/>
    <w:rsid w:val="003D72C4"/>
    <w:rsid w:val="003E00AA"/>
    <w:rsid w:val="003E17BB"/>
    <w:rsid w:val="003E3256"/>
    <w:rsid w:val="003E4AB2"/>
    <w:rsid w:val="003E4FF1"/>
    <w:rsid w:val="003E5CA9"/>
    <w:rsid w:val="003F52BE"/>
    <w:rsid w:val="003F7D09"/>
    <w:rsid w:val="00403B41"/>
    <w:rsid w:val="00416292"/>
    <w:rsid w:val="00424A72"/>
    <w:rsid w:val="004272C1"/>
    <w:rsid w:val="00430284"/>
    <w:rsid w:val="00433B54"/>
    <w:rsid w:val="004379C9"/>
    <w:rsid w:val="0044612F"/>
    <w:rsid w:val="00446B80"/>
    <w:rsid w:val="0045152D"/>
    <w:rsid w:val="00454F8B"/>
    <w:rsid w:val="004661C8"/>
    <w:rsid w:val="00473F79"/>
    <w:rsid w:val="004812B1"/>
    <w:rsid w:val="00483A62"/>
    <w:rsid w:val="00485E9F"/>
    <w:rsid w:val="004865C4"/>
    <w:rsid w:val="0048739F"/>
    <w:rsid w:val="004876E3"/>
    <w:rsid w:val="004A1A08"/>
    <w:rsid w:val="004A33D6"/>
    <w:rsid w:val="004A77A6"/>
    <w:rsid w:val="004A7A12"/>
    <w:rsid w:val="004B24DA"/>
    <w:rsid w:val="004B4244"/>
    <w:rsid w:val="004D495C"/>
    <w:rsid w:val="004D5E49"/>
    <w:rsid w:val="004E60A7"/>
    <w:rsid w:val="004F0CAC"/>
    <w:rsid w:val="004F3692"/>
    <w:rsid w:val="004F4BC8"/>
    <w:rsid w:val="004F7243"/>
    <w:rsid w:val="00512FAE"/>
    <w:rsid w:val="00517A5E"/>
    <w:rsid w:val="00531815"/>
    <w:rsid w:val="0053208E"/>
    <w:rsid w:val="00543834"/>
    <w:rsid w:val="00565C18"/>
    <w:rsid w:val="005675AF"/>
    <w:rsid w:val="0057000E"/>
    <w:rsid w:val="00570440"/>
    <w:rsid w:val="00570E2B"/>
    <w:rsid w:val="005A366A"/>
    <w:rsid w:val="005B716C"/>
    <w:rsid w:val="005C2002"/>
    <w:rsid w:val="005C282B"/>
    <w:rsid w:val="005C4BEB"/>
    <w:rsid w:val="005D0B45"/>
    <w:rsid w:val="005D1801"/>
    <w:rsid w:val="005D1C08"/>
    <w:rsid w:val="005F533F"/>
    <w:rsid w:val="00601487"/>
    <w:rsid w:val="00602741"/>
    <w:rsid w:val="0060499E"/>
    <w:rsid w:val="006051B1"/>
    <w:rsid w:val="006147BD"/>
    <w:rsid w:val="00622179"/>
    <w:rsid w:val="006346D8"/>
    <w:rsid w:val="0064488F"/>
    <w:rsid w:val="0065198A"/>
    <w:rsid w:val="00653F97"/>
    <w:rsid w:val="00654382"/>
    <w:rsid w:val="00676894"/>
    <w:rsid w:val="00687E2D"/>
    <w:rsid w:val="00694B24"/>
    <w:rsid w:val="00696923"/>
    <w:rsid w:val="006975F3"/>
    <w:rsid w:val="006A1D3A"/>
    <w:rsid w:val="006A469D"/>
    <w:rsid w:val="006B62AB"/>
    <w:rsid w:val="006B7797"/>
    <w:rsid w:val="006B7871"/>
    <w:rsid w:val="006B7CAA"/>
    <w:rsid w:val="006C1460"/>
    <w:rsid w:val="006C39A9"/>
    <w:rsid w:val="006C3FDB"/>
    <w:rsid w:val="006C5C9C"/>
    <w:rsid w:val="006C7B59"/>
    <w:rsid w:val="006D03C5"/>
    <w:rsid w:val="006D40DE"/>
    <w:rsid w:val="006E14B6"/>
    <w:rsid w:val="006E2ABF"/>
    <w:rsid w:val="006E38B5"/>
    <w:rsid w:val="006E451E"/>
    <w:rsid w:val="006E48C1"/>
    <w:rsid w:val="006E7438"/>
    <w:rsid w:val="006F0C50"/>
    <w:rsid w:val="006F2C24"/>
    <w:rsid w:val="00704CB3"/>
    <w:rsid w:val="00707C8A"/>
    <w:rsid w:val="007249FC"/>
    <w:rsid w:val="00726294"/>
    <w:rsid w:val="00726992"/>
    <w:rsid w:val="00732F13"/>
    <w:rsid w:val="00736B77"/>
    <w:rsid w:val="007451D6"/>
    <w:rsid w:val="007469E6"/>
    <w:rsid w:val="00750406"/>
    <w:rsid w:val="00756145"/>
    <w:rsid w:val="007579A4"/>
    <w:rsid w:val="00757F5E"/>
    <w:rsid w:val="007607D1"/>
    <w:rsid w:val="00760A62"/>
    <w:rsid w:val="00762210"/>
    <w:rsid w:val="00763055"/>
    <w:rsid w:val="00763E38"/>
    <w:rsid w:val="00766DC5"/>
    <w:rsid w:val="0077215D"/>
    <w:rsid w:val="0077524B"/>
    <w:rsid w:val="00786A4D"/>
    <w:rsid w:val="00786B9E"/>
    <w:rsid w:val="007909A3"/>
    <w:rsid w:val="00796C8D"/>
    <w:rsid w:val="00797D52"/>
    <w:rsid w:val="007A014D"/>
    <w:rsid w:val="007A2CAE"/>
    <w:rsid w:val="007B1EDE"/>
    <w:rsid w:val="007B2308"/>
    <w:rsid w:val="007C6D47"/>
    <w:rsid w:val="007D3382"/>
    <w:rsid w:val="007D4761"/>
    <w:rsid w:val="007D5B01"/>
    <w:rsid w:val="007D6F37"/>
    <w:rsid w:val="007E63D6"/>
    <w:rsid w:val="007F2679"/>
    <w:rsid w:val="007F4778"/>
    <w:rsid w:val="007F4BAD"/>
    <w:rsid w:val="0080270D"/>
    <w:rsid w:val="008041CE"/>
    <w:rsid w:val="00804BED"/>
    <w:rsid w:val="00807368"/>
    <w:rsid w:val="008127E8"/>
    <w:rsid w:val="00821281"/>
    <w:rsid w:val="00821B87"/>
    <w:rsid w:val="008275B0"/>
    <w:rsid w:val="008312FC"/>
    <w:rsid w:val="00832A73"/>
    <w:rsid w:val="00836202"/>
    <w:rsid w:val="00842EA1"/>
    <w:rsid w:val="00846DE9"/>
    <w:rsid w:val="00847D8A"/>
    <w:rsid w:val="00852FB5"/>
    <w:rsid w:val="00856846"/>
    <w:rsid w:val="00863D37"/>
    <w:rsid w:val="00870197"/>
    <w:rsid w:val="00871B20"/>
    <w:rsid w:val="00873257"/>
    <w:rsid w:val="00875E1C"/>
    <w:rsid w:val="00876801"/>
    <w:rsid w:val="008841EC"/>
    <w:rsid w:val="008A17D3"/>
    <w:rsid w:val="008A29F1"/>
    <w:rsid w:val="008A77B4"/>
    <w:rsid w:val="008B021E"/>
    <w:rsid w:val="008B1907"/>
    <w:rsid w:val="008C0B4A"/>
    <w:rsid w:val="008D1CEE"/>
    <w:rsid w:val="008D3DBE"/>
    <w:rsid w:val="008D51A9"/>
    <w:rsid w:val="008E0372"/>
    <w:rsid w:val="008E1AA5"/>
    <w:rsid w:val="008E7D7F"/>
    <w:rsid w:val="008F1F65"/>
    <w:rsid w:val="008F2831"/>
    <w:rsid w:val="009201FA"/>
    <w:rsid w:val="0092785A"/>
    <w:rsid w:val="009314BF"/>
    <w:rsid w:val="0093220D"/>
    <w:rsid w:val="009323AC"/>
    <w:rsid w:val="00952693"/>
    <w:rsid w:val="009641BA"/>
    <w:rsid w:val="00973085"/>
    <w:rsid w:val="0097488B"/>
    <w:rsid w:val="0097592A"/>
    <w:rsid w:val="00985E3B"/>
    <w:rsid w:val="0098638D"/>
    <w:rsid w:val="00987A60"/>
    <w:rsid w:val="009969CB"/>
    <w:rsid w:val="00996E3A"/>
    <w:rsid w:val="009A5421"/>
    <w:rsid w:val="009B097A"/>
    <w:rsid w:val="009B631A"/>
    <w:rsid w:val="009D199D"/>
    <w:rsid w:val="009D3CA9"/>
    <w:rsid w:val="009D6C72"/>
    <w:rsid w:val="009E0DD5"/>
    <w:rsid w:val="009E4F74"/>
    <w:rsid w:val="009F1169"/>
    <w:rsid w:val="00A01B56"/>
    <w:rsid w:val="00A0700A"/>
    <w:rsid w:val="00A11DAF"/>
    <w:rsid w:val="00A12695"/>
    <w:rsid w:val="00A13CF9"/>
    <w:rsid w:val="00A14844"/>
    <w:rsid w:val="00A209EA"/>
    <w:rsid w:val="00A32271"/>
    <w:rsid w:val="00A36C87"/>
    <w:rsid w:val="00A40B6D"/>
    <w:rsid w:val="00A43EDE"/>
    <w:rsid w:val="00A477F4"/>
    <w:rsid w:val="00A545EA"/>
    <w:rsid w:val="00A55091"/>
    <w:rsid w:val="00A57771"/>
    <w:rsid w:val="00A57F83"/>
    <w:rsid w:val="00A63B48"/>
    <w:rsid w:val="00A64FA4"/>
    <w:rsid w:val="00A65AA4"/>
    <w:rsid w:val="00A6634E"/>
    <w:rsid w:val="00A80E6B"/>
    <w:rsid w:val="00A81689"/>
    <w:rsid w:val="00A81B2C"/>
    <w:rsid w:val="00A83D37"/>
    <w:rsid w:val="00AA44CA"/>
    <w:rsid w:val="00AA5A49"/>
    <w:rsid w:val="00AB12C3"/>
    <w:rsid w:val="00AB3A54"/>
    <w:rsid w:val="00AB4CE6"/>
    <w:rsid w:val="00AC0EC1"/>
    <w:rsid w:val="00AC2178"/>
    <w:rsid w:val="00AC594C"/>
    <w:rsid w:val="00AD14FD"/>
    <w:rsid w:val="00AD475E"/>
    <w:rsid w:val="00AD6622"/>
    <w:rsid w:val="00AD6DF3"/>
    <w:rsid w:val="00AE7610"/>
    <w:rsid w:val="00AF0025"/>
    <w:rsid w:val="00AF12C7"/>
    <w:rsid w:val="00AF3FA3"/>
    <w:rsid w:val="00AF68CA"/>
    <w:rsid w:val="00AF785B"/>
    <w:rsid w:val="00B06853"/>
    <w:rsid w:val="00B15D7E"/>
    <w:rsid w:val="00B16624"/>
    <w:rsid w:val="00B20080"/>
    <w:rsid w:val="00B232B6"/>
    <w:rsid w:val="00B23CBA"/>
    <w:rsid w:val="00B251E5"/>
    <w:rsid w:val="00B3622C"/>
    <w:rsid w:val="00B42379"/>
    <w:rsid w:val="00B43082"/>
    <w:rsid w:val="00B45380"/>
    <w:rsid w:val="00B47A10"/>
    <w:rsid w:val="00B513E1"/>
    <w:rsid w:val="00B52C51"/>
    <w:rsid w:val="00B54CA2"/>
    <w:rsid w:val="00B56348"/>
    <w:rsid w:val="00B6557E"/>
    <w:rsid w:val="00B70464"/>
    <w:rsid w:val="00B70F20"/>
    <w:rsid w:val="00B72B87"/>
    <w:rsid w:val="00B772D7"/>
    <w:rsid w:val="00B85184"/>
    <w:rsid w:val="00B87E4C"/>
    <w:rsid w:val="00B92C45"/>
    <w:rsid w:val="00B940B1"/>
    <w:rsid w:val="00B94770"/>
    <w:rsid w:val="00B94B3C"/>
    <w:rsid w:val="00B96D4D"/>
    <w:rsid w:val="00BA32BD"/>
    <w:rsid w:val="00BA3471"/>
    <w:rsid w:val="00BA741E"/>
    <w:rsid w:val="00BB0A13"/>
    <w:rsid w:val="00BB1A1E"/>
    <w:rsid w:val="00BB32B5"/>
    <w:rsid w:val="00BB35AC"/>
    <w:rsid w:val="00BB6B47"/>
    <w:rsid w:val="00BD16A8"/>
    <w:rsid w:val="00BD3A63"/>
    <w:rsid w:val="00BE13B5"/>
    <w:rsid w:val="00BE709D"/>
    <w:rsid w:val="00C01C0F"/>
    <w:rsid w:val="00C03544"/>
    <w:rsid w:val="00C03E6E"/>
    <w:rsid w:val="00C22B39"/>
    <w:rsid w:val="00C35305"/>
    <w:rsid w:val="00C410C9"/>
    <w:rsid w:val="00C41629"/>
    <w:rsid w:val="00C50199"/>
    <w:rsid w:val="00C54504"/>
    <w:rsid w:val="00C62F21"/>
    <w:rsid w:val="00C71B79"/>
    <w:rsid w:val="00C80614"/>
    <w:rsid w:val="00C818D3"/>
    <w:rsid w:val="00C864F6"/>
    <w:rsid w:val="00C910CC"/>
    <w:rsid w:val="00C95106"/>
    <w:rsid w:val="00CA4CCC"/>
    <w:rsid w:val="00CC5F32"/>
    <w:rsid w:val="00CC7572"/>
    <w:rsid w:val="00CC76E5"/>
    <w:rsid w:val="00CD3E0B"/>
    <w:rsid w:val="00CD467F"/>
    <w:rsid w:val="00CD4934"/>
    <w:rsid w:val="00CF198C"/>
    <w:rsid w:val="00CF3C5A"/>
    <w:rsid w:val="00CF475B"/>
    <w:rsid w:val="00D0446C"/>
    <w:rsid w:val="00D10FCC"/>
    <w:rsid w:val="00D13D3C"/>
    <w:rsid w:val="00D179E8"/>
    <w:rsid w:val="00D27699"/>
    <w:rsid w:val="00D31F66"/>
    <w:rsid w:val="00D47BEB"/>
    <w:rsid w:val="00D51D76"/>
    <w:rsid w:val="00D525B4"/>
    <w:rsid w:val="00D54710"/>
    <w:rsid w:val="00D60599"/>
    <w:rsid w:val="00D625C1"/>
    <w:rsid w:val="00D64733"/>
    <w:rsid w:val="00D7197A"/>
    <w:rsid w:val="00D741BB"/>
    <w:rsid w:val="00D745C3"/>
    <w:rsid w:val="00D75950"/>
    <w:rsid w:val="00D80575"/>
    <w:rsid w:val="00D8107A"/>
    <w:rsid w:val="00D82269"/>
    <w:rsid w:val="00D825EA"/>
    <w:rsid w:val="00D8273C"/>
    <w:rsid w:val="00D83535"/>
    <w:rsid w:val="00D83879"/>
    <w:rsid w:val="00D87DD4"/>
    <w:rsid w:val="00D91F08"/>
    <w:rsid w:val="00D93DD4"/>
    <w:rsid w:val="00D95C71"/>
    <w:rsid w:val="00DA2BB6"/>
    <w:rsid w:val="00DA424F"/>
    <w:rsid w:val="00DA6A49"/>
    <w:rsid w:val="00DB3924"/>
    <w:rsid w:val="00DB556A"/>
    <w:rsid w:val="00DB5ADB"/>
    <w:rsid w:val="00DC16BB"/>
    <w:rsid w:val="00DC2D24"/>
    <w:rsid w:val="00DC4CA3"/>
    <w:rsid w:val="00DD34E4"/>
    <w:rsid w:val="00DF247C"/>
    <w:rsid w:val="00E01636"/>
    <w:rsid w:val="00E27962"/>
    <w:rsid w:val="00E30EF4"/>
    <w:rsid w:val="00E31A05"/>
    <w:rsid w:val="00E3635C"/>
    <w:rsid w:val="00E44BFD"/>
    <w:rsid w:val="00E53F62"/>
    <w:rsid w:val="00E56539"/>
    <w:rsid w:val="00E62881"/>
    <w:rsid w:val="00E71C4B"/>
    <w:rsid w:val="00E73055"/>
    <w:rsid w:val="00E73A63"/>
    <w:rsid w:val="00E77EEC"/>
    <w:rsid w:val="00E87602"/>
    <w:rsid w:val="00EA60CE"/>
    <w:rsid w:val="00EB4515"/>
    <w:rsid w:val="00EE22E6"/>
    <w:rsid w:val="00EF6D80"/>
    <w:rsid w:val="00F023A2"/>
    <w:rsid w:val="00F03206"/>
    <w:rsid w:val="00F07073"/>
    <w:rsid w:val="00F134BE"/>
    <w:rsid w:val="00F158DB"/>
    <w:rsid w:val="00F24CD1"/>
    <w:rsid w:val="00F25E59"/>
    <w:rsid w:val="00F33324"/>
    <w:rsid w:val="00F36AC2"/>
    <w:rsid w:val="00F428CD"/>
    <w:rsid w:val="00F43CF1"/>
    <w:rsid w:val="00F517F8"/>
    <w:rsid w:val="00F53CC5"/>
    <w:rsid w:val="00F5574B"/>
    <w:rsid w:val="00F624C5"/>
    <w:rsid w:val="00F71185"/>
    <w:rsid w:val="00F73234"/>
    <w:rsid w:val="00F752DB"/>
    <w:rsid w:val="00F75D2D"/>
    <w:rsid w:val="00F76E6C"/>
    <w:rsid w:val="00F87C4B"/>
    <w:rsid w:val="00F94014"/>
    <w:rsid w:val="00FB1448"/>
    <w:rsid w:val="00FB16B8"/>
    <w:rsid w:val="00FB6B68"/>
    <w:rsid w:val="00FB7E21"/>
    <w:rsid w:val="00FC0DAC"/>
    <w:rsid w:val="00FC5D3E"/>
    <w:rsid w:val="00FE1EED"/>
    <w:rsid w:val="00FE4CCA"/>
    <w:rsid w:val="00FF4F6C"/>
    <w:rsid w:val="03267068"/>
    <w:rsid w:val="06AAA247"/>
    <w:rsid w:val="0728FCE2"/>
    <w:rsid w:val="09FE362B"/>
    <w:rsid w:val="0C86A642"/>
    <w:rsid w:val="0CE05C17"/>
    <w:rsid w:val="0D1F0C70"/>
    <w:rsid w:val="0E3E20C5"/>
    <w:rsid w:val="1068E4E7"/>
    <w:rsid w:val="10AFC65F"/>
    <w:rsid w:val="13EE578D"/>
    <w:rsid w:val="157775CD"/>
    <w:rsid w:val="174BB84C"/>
    <w:rsid w:val="19BDAAFF"/>
    <w:rsid w:val="1A93914B"/>
    <w:rsid w:val="1CE32499"/>
    <w:rsid w:val="1EB52FFF"/>
    <w:rsid w:val="20E38ACA"/>
    <w:rsid w:val="213D957E"/>
    <w:rsid w:val="2322A33C"/>
    <w:rsid w:val="24A23E5A"/>
    <w:rsid w:val="266DE74D"/>
    <w:rsid w:val="2866A80A"/>
    <w:rsid w:val="29669FB5"/>
    <w:rsid w:val="2DADE262"/>
    <w:rsid w:val="2E8D65CF"/>
    <w:rsid w:val="31AF20A5"/>
    <w:rsid w:val="32280582"/>
    <w:rsid w:val="32411397"/>
    <w:rsid w:val="3596BC5B"/>
    <w:rsid w:val="37C2D38E"/>
    <w:rsid w:val="37E9C27B"/>
    <w:rsid w:val="39D12FD8"/>
    <w:rsid w:val="3A6FA1E1"/>
    <w:rsid w:val="3BC75FE4"/>
    <w:rsid w:val="4001D361"/>
    <w:rsid w:val="4010D414"/>
    <w:rsid w:val="40C7CE89"/>
    <w:rsid w:val="446B6229"/>
    <w:rsid w:val="44B5C333"/>
    <w:rsid w:val="4798FBEC"/>
    <w:rsid w:val="48365F83"/>
    <w:rsid w:val="4BAE5B1D"/>
    <w:rsid w:val="4C2EC7DE"/>
    <w:rsid w:val="4C470BAA"/>
    <w:rsid w:val="4E551D95"/>
    <w:rsid w:val="53777C82"/>
    <w:rsid w:val="55CF36E8"/>
    <w:rsid w:val="56C83680"/>
    <w:rsid w:val="5ACA423D"/>
    <w:rsid w:val="5DAF3C15"/>
    <w:rsid w:val="61C27BFB"/>
    <w:rsid w:val="6330977A"/>
    <w:rsid w:val="6530CD32"/>
    <w:rsid w:val="65ADDFF4"/>
    <w:rsid w:val="69003CED"/>
    <w:rsid w:val="69DBD35F"/>
    <w:rsid w:val="6C443150"/>
    <w:rsid w:val="6C67B3A0"/>
    <w:rsid w:val="6D590F0A"/>
    <w:rsid w:val="7066357E"/>
    <w:rsid w:val="70872328"/>
    <w:rsid w:val="70C298FA"/>
    <w:rsid w:val="722A6B90"/>
    <w:rsid w:val="783B9DA5"/>
    <w:rsid w:val="7973DA57"/>
    <w:rsid w:val="7B377E36"/>
    <w:rsid w:val="7B6BB6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7"/>
    <o:shapelayout v:ext="edit">
      <o:idmap v:ext="edit" data="1"/>
    </o:shapelayout>
  </w:shapeDefaults>
  <w:decimalSymbol w:val="."/>
  <w:listSeparator w:val=","/>
  <w14:docId w14:val="1DA82937"/>
  <w15:chartTrackingRefBased/>
  <w15:docId w15:val="{EB62F233-DA00-45C7-BE4D-B73DD845E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07" Type="http://schemas.openxmlformats.org/officeDocument/2006/relationships/fontTable" Target="fontTable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image" Target="media/image30.png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87" Type="http://schemas.openxmlformats.org/officeDocument/2006/relationships/oleObject" Target="embeddings/oleObject36.bin"/><Relationship Id="rId102" Type="http://schemas.openxmlformats.org/officeDocument/2006/relationships/image" Target="media/image51.png"/><Relationship Id="rId5" Type="http://schemas.openxmlformats.org/officeDocument/2006/relationships/numbering" Target="numbering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image" Target="media/image49.png"/><Relationship Id="rId105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0.png"/><Relationship Id="rId93" Type="http://schemas.openxmlformats.org/officeDocument/2006/relationships/oleObject" Target="embeddings/oleObject39.bin"/><Relationship Id="rId98" Type="http://schemas.openxmlformats.org/officeDocument/2006/relationships/image" Target="media/image47.png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oleObject" Target="embeddings/oleObject27.bin"/><Relationship Id="rId103" Type="http://schemas.openxmlformats.org/officeDocument/2006/relationships/image" Target="media/image52.png"/><Relationship Id="rId108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png"/><Relationship Id="rId62" Type="http://schemas.openxmlformats.org/officeDocument/2006/relationships/oleObject" Target="embeddings/oleObject25.bin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5.wmf"/><Relationship Id="rId106" Type="http://schemas.openxmlformats.org/officeDocument/2006/relationships/footer" Target="footer1.xml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image" Target="media/image41.png"/><Relationship Id="rId94" Type="http://schemas.openxmlformats.org/officeDocument/2006/relationships/image" Target="media/image45.wmf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7C6569-5B7A-41E4-A71D-DDBA7345B4BB}">
  <ds:schemaRefs>
    <ds:schemaRef ds:uri="http://purl.org/dc/terms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a9ef2fb6-f225-4231-bf0b-815f358a95ed"/>
    <ds:schemaRef ds:uri="fbfa8141-049f-4f8d-973a-5523b279c284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F2EC740-9ED7-4CD4-A174-1B049694477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07535E-DDE2-4A48-9C85-FBAEB87DB0A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884</Words>
  <Characters>5044</Characters>
  <Application>Microsoft Office Word</Application>
  <DocSecurity>0</DocSecurity>
  <Lines>42</Lines>
  <Paragraphs>11</Paragraphs>
  <ScaleCrop>false</ScaleCrop>
  <Company/>
  <LinksUpToDate>false</LinksUpToDate>
  <CharactersWithSpaces>5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KHETARPAL Divya [Perth Modern School]</cp:lastModifiedBy>
  <cp:revision>2</cp:revision>
  <cp:lastPrinted>2022-02-02T09:25:00Z</cp:lastPrinted>
  <dcterms:created xsi:type="dcterms:W3CDTF">2022-04-27T02:04:00Z</dcterms:created>
  <dcterms:modified xsi:type="dcterms:W3CDTF">2022-04-27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